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51A461" w14:textId="5F0A66E1" w:rsidR="00E72E4E" w:rsidRPr="006534CC" w:rsidRDefault="00183511" w:rsidP="00A14D5F">
      <w:pPr>
        <w:pStyle w:val="a3"/>
        <w:spacing w:after="240"/>
      </w:pPr>
      <w:r>
        <w:fldChar w:fldCharType="begin"/>
      </w:r>
      <w:r w:rsidR="00B70849">
        <w:instrText xml:space="preserve"> MACROBUTTON MTEditEquationSection2 </w:instrText>
      </w:r>
      <w:r w:rsidR="00B70849" w:rsidRPr="00B70849">
        <w:rPr>
          <w:rStyle w:val="MTEquationSection"/>
        </w:rPr>
        <w:instrText>Equation Chapter 1 Section 1</w:instrText>
      </w:r>
      <w:r>
        <w:fldChar w:fldCharType="begin"/>
      </w:r>
      <w:r w:rsidR="00B70849">
        <w:instrText xml:space="preserve"> SEQ MTEqn \r \h \* MERGEFORMAT </w:instrText>
      </w:r>
      <w:r>
        <w:fldChar w:fldCharType="end"/>
      </w:r>
      <w:r>
        <w:fldChar w:fldCharType="begin"/>
      </w:r>
      <w:r w:rsidR="00B70849">
        <w:instrText xml:space="preserve"> SEQ MTSec \r 1 \h \* MERGEFORMAT </w:instrText>
      </w:r>
      <w:r>
        <w:fldChar w:fldCharType="end"/>
      </w:r>
      <w:r>
        <w:fldChar w:fldCharType="begin"/>
      </w:r>
      <w:r w:rsidR="00B70849">
        <w:instrText xml:space="preserve"> SEQ MTChap \r 1 \h \* MERGEFORMAT </w:instrText>
      </w:r>
      <w:r>
        <w:fldChar w:fldCharType="end"/>
      </w:r>
      <w:r>
        <w:fldChar w:fldCharType="end"/>
      </w:r>
      <w:r w:rsidR="00E72E4E">
        <w:t>ВВЕДЕНИЕ И ПОСТАНОВКА ЗАДАЧИ</w:t>
      </w:r>
    </w:p>
    <w:p w14:paraId="161C06E4" w14:textId="77777777" w:rsidR="0013239F" w:rsidRPr="006534CC" w:rsidRDefault="0013239F" w:rsidP="00A14D5F">
      <w:pPr>
        <w:pStyle w:val="1"/>
        <w:spacing w:after="240"/>
      </w:pPr>
      <w:r>
        <w:t>Введение</w:t>
      </w:r>
    </w:p>
    <w:p w14:paraId="4C4110A6" w14:textId="77777777" w:rsidR="00E72E4E" w:rsidRDefault="00E72E4E" w:rsidP="009C3749">
      <w:pPr>
        <w:pStyle w:val="fuck"/>
        <w:spacing w:line="240" w:lineRule="auto"/>
      </w:pPr>
      <w:r>
        <w:t>Управление энергосистемой производиться за счет изменения ее состояния или параметров режима. Состояние ЭЭС определяется схемой системы, генераторным оборудованием, устройствами регулирования, устройствами автоматики и др. Главным параметром управления является активная мощность ЭЭС. Она может изменятся за счет состава включенного генераторного оборудования на станциях и за счет его загрузки.</w:t>
      </w:r>
    </w:p>
    <w:p w14:paraId="77289681" w14:textId="77777777" w:rsidR="00E72E4E" w:rsidRDefault="00E72E4E" w:rsidP="009C3749">
      <w:pPr>
        <w:pStyle w:val="fuck"/>
        <w:spacing w:line="240" w:lineRule="auto"/>
      </w:pPr>
      <w:r>
        <w:t>Режимные задачи многообразны, и многие зависят от состава работающего оборудования и распределения нагрузки между агрегатами и станциями. Для нормальных режимов наиболее характерными являются следующие задачи:</w:t>
      </w:r>
    </w:p>
    <w:p w14:paraId="6B22C9C6" w14:textId="77777777" w:rsidR="00E72E4E" w:rsidRDefault="0013239F" w:rsidP="009C3749">
      <w:pPr>
        <w:pStyle w:val="fuck"/>
        <w:spacing w:line="240" w:lineRule="auto"/>
      </w:pPr>
      <w:r w:rsidRPr="0013239F">
        <w:t>-</w:t>
      </w:r>
      <w:r w:rsidR="00E72E4E">
        <w:t>составление балансов мощности и энергии;</w:t>
      </w:r>
    </w:p>
    <w:p w14:paraId="30A394F6" w14:textId="77777777" w:rsidR="00E72E4E" w:rsidRDefault="0013239F" w:rsidP="009C3749">
      <w:pPr>
        <w:pStyle w:val="fuck"/>
        <w:spacing w:line="240" w:lineRule="auto"/>
      </w:pPr>
      <w:r w:rsidRPr="0013239F">
        <w:t>-</w:t>
      </w:r>
      <w:r w:rsidR="00E72E4E">
        <w:t>определение перетоков мощности между энергосистемами;</w:t>
      </w:r>
    </w:p>
    <w:p w14:paraId="0E9667BA" w14:textId="77777777" w:rsidR="00E72E4E" w:rsidRDefault="0013239F" w:rsidP="009C3749">
      <w:pPr>
        <w:pStyle w:val="fuck"/>
        <w:spacing w:line="240" w:lineRule="auto"/>
      </w:pPr>
      <w:r w:rsidRPr="0013239F">
        <w:t>-</w:t>
      </w:r>
      <w:r w:rsidR="00E72E4E">
        <w:t>выбор состава работающих агрегатов на электростанциях;</w:t>
      </w:r>
    </w:p>
    <w:p w14:paraId="3B16138D" w14:textId="77777777" w:rsidR="00E72E4E" w:rsidRDefault="0013239F" w:rsidP="009C3749">
      <w:pPr>
        <w:pStyle w:val="fuck"/>
        <w:spacing w:line="240" w:lineRule="auto"/>
      </w:pPr>
      <w:r w:rsidRPr="0013239F">
        <w:t>-</w:t>
      </w:r>
      <w:r w:rsidR="00E72E4E">
        <w:t>распределение нагрузки потребителей между агрегатами, станциями, энергосистемами, объединениями;</w:t>
      </w:r>
    </w:p>
    <w:p w14:paraId="58F8DEEA" w14:textId="77777777" w:rsidR="00E72E4E" w:rsidRDefault="0013239F" w:rsidP="009C3749">
      <w:pPr>
        <w:pStyle w:val="fuck"/>
        <w:spacing w:line="240" w:lineRule="auto"/>
      </w:pPr>
      <w:r w:rsidRPr="0013239F">
        <w:t>-</w:t>
      </w:r>
      <w:r w:rsidR="00E72E4E">
        <w:t>выбор эксплуатационной схемы электрической сети;</w:t>
      </w:r>
    </w:p>
    <w:p w14:paraId="5E8C96EA" w14:textId="77777777" w:rsidR="00E72E4E" w:rsidRDefault="0013239F" w:rsidP="009C3749">
      <w:pPr>
        <w:pStyle w:val="fuck"/>
        <w:spacing w:line="240" w:lineRule="auto"/>
      </w:pPr>
      <w:r w:rsidRPr="0013239F">
        <w:t>-</w:t>
      </w:r>
      <w:r w:rsidR="00E72E4E">
        <w:t>расчет потокораспределения и напряжения в электрической сети;</w:t>
      </w:r>
    </w:p>
    <w:p w14:paraId="52867C07" w14:textId="77777777" w:rsidR="00E72E4E" w:rsidRDefault="0013239F" w:rsidP="009C3749">
      <w:pPr>
        <w:pStyle w:val="fuck"/>
        <w:spacing w:line="240" w:lineRule="auto"/>
      </w:pPr>
      <w:r w:rsidRPr="0013239F">
        <w:t>-</w:t>
      </w:r>
      <w:r w:rsidR="00E72E4E">
        <w:t>выбор и размещение оперативных резервных мощностей в ЭЭС;</w:t>
      </w:r>
    </w:p>
    <w:p w14:paraId="0C50FD66" w14:textId="77777777" w:rsidR="00E72E4E" w:rsidRDefault="0013239F" w:rsidP="009C3749">
      <w:pPr>
        <w:pStyle w:val="fuck"/>
        <w:spacing w:line="240" w:lineRule="auto"/>
      </w:pPr>
      <w:r w:rsidRPr="0013239F">
        <w:t>-</w:t>
      </w:r>
      <w:r w:rsidR="00E72E4E">
        <w:t>регулирование частоты;</w:t>
      </w:r>
    </w:p>
    <w:p w14:paraId="1A15F844" w14:textId="77777777" w:rsidR="00E72E4E" w:rsidRDefault="0013239F" w:rsidP="009C3749">
      <w:pPr>
        <w:pStyle w:val="fuck"/>
        <w:spacing w:line="240" w:lineRule="auto"/>
      </w:pPr>
      <w:r w:rsidRPr="0013239F">
        <w:t>-</w:t>
      </w:r>
      <w:r w:rsidR="00E72E4E">
        <w:t>регулирование напряжения;</w:t>
      </w:r>
    </w:p>
    <w:p w14:paraId="57E203BF" w14:textId="77777777" w:rsidR="00E72E4E" w:rsidRDefault="0013239F" w:rsidP="009C3749">
      <w:pPr>
        <w:pStyle w:val="fuck"/>
        <w:spacing w:line="240" w:lineRule="auto"/>
      </w:pPr>
      <w:r w:rsidRPr="0013239F">
        <w:t>-</w:t>
      </w:r>
      <w:r w:rsidR="00E72E4E">
        <w:t>настройка систем автоматики и релейной защиты;</w:t>
      </w:r>
    </w:p>
    <w:p w14:paraId="14B69553" w14:textId="77777777" w:rsidR="00E72E4E" w:rsidRDefault="0013239F" w:rsidP="009C3749">
      <w:pPr>
        <w:pStyle w:val="fuck"/>
        <w:spacing w:line="240" w:lineRule="auto"/>
      </w:pPr>
      <w:r w:rsidRPr="0013239F">
        <w:t>-</w:t>
      </w:r>
      <w:r w:rsidR="00E72E4E">
        <w:t>распределение топливных ресурсов;</w:t>
      </w:r>
    </w:p>
    <w:p w14:paraId="3B8B49F3" w14:textId="77777777" w:rsidR="00E72E4E" w:rsidRDefault="0013239F" w:rsidP="009C3749">
      <w:pPr>
        <w:pStyle w:val="fuck"/>
        <w:spacing w:line="240" w:lineRule="auto"/>
      </w:pPr>
      <w:r w:rsidRPr="0013239F">
        <w:t>-</w:t>
      </w:r>
      <w:r w:rsidR="00E72E4E">
        <w:t>регулирование стока водохранилищами ГЭС;</w:t>
      </w:r>
    </w:p>
    <w:p w14:paraId="69A0BCFA" w14:textId="77777777" w:rsidR="00E72E4E" w:rsidRDefault="0013239F" w:rsidP="009C3749">
      <w:pPr>
        <w:pStyle w:val="fuck"/>
        <w:spacing w:line="240" w:lineRule="auto"/>
      </w:pPr>
      <w:r w:rsidRPr="0013239F">
        <w:t>-</w:t>
      </w:r>
      <w:r w:rsidR="00E72E4E">
        <w:t>планирование ремонтов;</w:t>
      </w:r>
    </w:p>
    <w:p w14:paraId="567EAA85" w14:textId="77777777" w:rsidR="00E72E4E" w:rsidRDefault="0013239F" w:rsidP="009C3749">
      <w:pPr>
        <w:pStyle w:val="fuck"/>
        <w:spacing w:line="240" w:lineRule="auto"/>
      </w:pPr>
      <w:r w:rsidRPr="0013239F">
        <w:t>-</w:t>
      </w:r>
      <w:r w:rsidR="00E72E4E">
        <w:t>определение технико-экономических показателей.</w:t>
      </w:r>
    </w:p>
    <w:p w14:paraId="54609924" w14:textId="77777777" w:rsidR="00E72E4E" w:rsidRDefault="00E72E4E" w:rsidP="009C3749">
      <w:pPr>
        <w:pStyle w:val="fuck"/>
        <w:spacing w:line="240" w:lineRule="auto"/>
      </w:pPr>
      <w:r>
        <w:t>Приведенный перечень является далеко не полным, причем в каждой из перечисленных задач имеется множество подзадач.</w:t>
      </w:r>
    </w:p>
    <w:p w14:paraId="18DFD857" w14:textId="77777777" w:rsidR="00E72E4E" w:rsidRDefault="00E72E4E" w:rsidP="009C3749">
      <w:pPr>
        <w:pStyle w:val="fuck"/>
        <w:spacing w:line="240" w:lineRule="auto"/>
      </w:pPr>
      <w:r w:rsidRPr="00E72E4E">
        <w:rPr>
          <w:rStyle w:val="a5"/>
          <w:b w:val="0"/>
        </w:rPr>
        <w:t>В</w:t>
      </w:r>
      <w:r>
        <w:t xml:space="preserve"> общем случае задача распределения нагрузки сложна, что определяется большими масштабами энергетики, большим различием технических экономических и режимных характеристик отдельных элементов ЭЭС, влиянием энергетики на другие отрасли народного хозяйства. Для создания практических методов расчета производится декомпозиция общей задачи на ряд более простых и взаимосвязанных подзадач.</w:t>
      </w:r>
    </w:p>
    <w:p w14:paraId="5E7B4869" w14:textId="77777777" w:rsidR="00E72E4E" w:rsidRDefault="00E72E4E" w:rsidP="009C3749">
      <w:pPr>
        <w:pStyle w:val="fuck"/>
        <w:spacing w:line="240" w:lineRule="auto"/>
      </w:pPr>
      <w:r>
        <w:t>Методы определения оптимального режима энергетической системы базируются на отыскании минимума затрат. Отыскание минимума сложной функции представляет собой задачу оптимизации, поэтому и возникает термин «оптимизация режима энергетических систем».</w:t>
      </w:r>
    </w:p>
    <w:p w14:paraId="3A95D6EF" w14:textId="77777777" w:rsidR="00E72E4E" w:rsidRDefault="00E72E4E" w:rsidP="009C3749">
      <w:pPr>
        <w:pStyle w:val="fuck"/>
        <w:spacing w:line="240" w:lineRule="auto"/>
      </w:pPr>
      <w:r>
        <w:t xml:space="preserve">Знание методов оптимизации режимов энергетических систем обязательно для всего инженерно-технического персонала, управляющего </w:t>
      </w:r>
      <w:r>
        <w:lastRenderedPageBreak/>
        <w:t>режимом энергосистемы: для ее руководящих работников, для диспетчеров энергосистем и работников службы режимов, а также для оперативного и технического персонала управляемых объектов (электростанций и электросетей).</w:t>
      </w:r>
    </w:p>
    <w:p w14:paraId="21637328" w14:textId="77777777" w:rsidR="00E72E4E" w:rsidRDefault="00E72E4E" w:rsidP="009C3749">
      <w:pPr>
        <w:pStyle w:val="fuck"/>
        <w:spacing w:line="240" w:lineRule="auto"/>
      </w:pPr>
      <w:r>
        <w:t>Для обеспечения максимальной экономичности режима энергосистемы имеется ряд следующих возможностей:</w:t>
      </w:r>
    </w:p>
    <w:p w14:paraId="7F458152" w14:textId="77777777" w:rsidR="00E72E4E" w:rsidRDefault="0013239F" w:rsidP="009C3749">
      <w:pPr>
        <w:pStyle w:val="fuck"/>
        <w:spacing w:line="240" w:lineRule="auto"/>
      </w:pPr>
      <w:r>
        <w:t>-</w:t>
      </w:r>
      <w:r w:rsidR="00E72E4E">
        <w:t>оптимальное распределение активной и реактивной мощностей между генерирующими источниками, включенными в работу;</w:t>
      </w:r>
    </w:p>
    <w:p w14:paraId="287F250C" w14:textId="77777777" w:rsidR="00E72E4E" w:rsidRDefault="0013239F" w:rsidP="009C3749">
      <w:pPr>
        <w:pStyle w:val="fuck"/>
        <w:spacing w:line="240" w:lineRule="auto"/>
      </w:pPr>
      <w:r>
        <w:t>-</w:t>
      </w:r>
      <w:r w:rsidR="00E72E4E">
        <w:t>оптимальный выбор включенных в работу агрегатов (котлов, турбогенераторов);</w:t>
      </w:r>
    </w:p>
    <w:p w14:paraId="30BCF362" w14:textId="77777777" w:rsidR="00E72E4E" w:rsidRDefault="0013239F" w:rsidP="009C3749">
      <w:pPr>
        <w:pStyle w:val="fuck"/>
        <w:spacing w:line="240" w:lineRule="auto"/>
      </w:pPr>
      <w:r>
        <w:t>-</w:t>
      </w:r>
      <w:r w:rsidR="00E72E4E">
        <w:t>оптимальное назначение оперативного резерва мощности в энергосистеме;</w:t>
      </w:r>
    </w:p>
    <w:p w14:paraId="5BD1CF04" w14:textId="77777777" w:rsidR="00E72E4E" w:rsidRDefault="0013239F" w:rsidP="009C3749">
      <w:pPr>
        <w:pStyle w:val="fuck"/>
        <w:spacing w:line="240" w:lineRule="auto"/>
      </w:pPr>
      <w:r>
        <w:t>-</w:t>
      </w:r>
      <w:r w:rsidR="00E72E4E">
        <w:t>выбор оптимальной схемы энергосистемы;</w:t>
      </w:r>
    </w:p>
    <w:p w14:paraId="1AFFB32F" w14:textId="77777777" w:rsidR="00E72E4E" w:rsidRDefault="003317E9" w:rsidP="009C3749">
      <w:pPr>
        <w:pStyle w:val="fuck"/>
        <w:spacing w:line="240" w:lineRule="auto"/>
      </w:pPr>
      <w:r>
        <w:t>-</w:t>
      </w:r>
      <w:r w:rsidR="00E72E4E">
        <w:t>оптимальное регулирование частоты и напряжений.</w:t>
      </w:r>
    </w:p>
    <w:p w14:paraId="5E89C6AC" w14:textId="77777777" w:rsidR="00E72E4E" w:rsidRDefault="00E72E4E" w:rsidP="009C3749">
      <w:pPr>
        <w:pStyle w:val="fuck"/>
        <w:spacing w:line="240" w:lineRule="auto"/>
      </w:pPr>
      <w:r>
        <w:t>Рассмот</w:t>
      </w:r>
      <w:r w:rsidR="0013239F">
        <w:t>рим</w:t>
      </w:r>
      <w:r>
        <w:t xml:space="preserve"> методы установления оптим</w:t>
      </w:r>
      <w:r w:rsidR="0013239F">
        <w:t>ального распределения мощностей.</w:t>
      </w:r>
      <w:r>
        <w:t xml:space="preserve"> Назначение оптимальных мощностей для какой-либо станции имеет смысл лишь в том случае, если при таком назначении распределение мощностей между отдельными агрегатами внутри электростанции также является оптимальным и, кроме того, если режим нагрузки агрегата при заданной ему оптимальной мощности по всем параметрам агрегата является оптимальным. Это означает, что при заданной нагрузке котла выбраны и поддерживаются оптимальные значения избытка воздуха и величины разрежения; при заданной нагрузке турбины - оптимальное значение давления, температуры пара и вакуума и т. п.</w:t>
      </w:r>
    </w:p>
    <w:p w14:paraId="6697A1F4" w14:textId="77777777" w:rsidR="00E72E4E" w:rsidRDefault="00E72E4E" w:rsidP="009C3749">
      <w:pPr>
        <w:pStyle w:val="fuck"/>
        <w:spacing w:line="240" w:lineRule="auto"/>
      </w:pPr>
      <w:r>
        <w:t>Оптимальное распределение мощностей внутри станции подчиняется тем же законам, что и оптимальное распределение мощностей между станциями. В ряде случаев рассматривается распределение мощностей не между станциями, а между отдельными агрегатами всей энергосистемы.</w:t>
      </w:r>
    </w:p>
    <w:p w14:paraId="622CF5F0" w14:textId="77777777" w:rsidR="00E72E4E" w:rsidRDefault="00E72E4E" w:rsidP="009C3749">
      <w:pPr>
        <w:pStyle w:val="fuck"/>
        <w:spacing w:line="240" w:lineRule="auto"/>
      </w:pPr>
      <w:r>
        <w:t>Установление оптимальных параметров режима агрегата при заданной ему нагрузке осуществляется оперативным персоналом, обслуживающим агрегат, по нормальным эксплуатационным инструкциям.</w:t>
      </w:r>
    </w:p>
    <w:p w14:paraId="71E3F265" w14:textId="77777777" w:rsidR="00E72E4E" w:rsidRDefault="00E72E4E" w:rsidP="009C3749">
      <w:pPr>
        <w:pStyle w:val="fuck"/>
        <w:spacing w:line="240" w:lineRule="auto"/>
      </w:pPr>
      <w:r>
        <w:t>Решение задачи оптимального распределения мощностей может базироваться на одном из излагаемых в дипломном проекте общих методов. Все эти методы обеспечивают получение таких значений мощностей, при которых суммарные затраты достигают минимума. Таким образом, с математической точки зрения задача сводится к отысканию минимума функции многих переменных. Эти переменные не являются независимыми, а имеют целый ряд ограничений или связей.</w:t>
      </w:r>
    </w:p>
    <w:p w14:paraId="50D6F058" w14:textId="77777777" w:rsidR="00E72E4E" w:rsidRDefault="00E72E4E" w:rsidP="009C3749">
      <w:pPr>
        <w:pStyle w:val="fuck"/>
        <w:spacing w:line="240" w:lineRule="auto"/>
      </w:pPr>
      <w:r>
        <w:t>Для оптимизации режима нужно найти минимум затрат, зависящих от большого числа переменных, связанных условиями ограничения.</w:t>
      </w:r>
    </w:p>
    <w:p w14:paraId="60CF5049" w14:textId="7561F509" w:rsidR="0013239F" w:rsidRDefault="00E72E4E" w:rsidP="009C3749">
      <w:pPr>
        <w:pStyle w:val="fuck"/>
        <w:spacing w:line="240" w:lineRule="auto"/>
      </w:pPr>
      <w:r>
        <w:t>Общая постановка задачи об оптимизации ДП-106021</w:t>
      </w:r>
      <w:r w:rsidR="0013239F">
        <w:t>1521</w:t>
      </w:r>
      <w:r>
        <w:t>-20</w:t>
      </w:r>
      <w:r w:rsidR="0013239F">
        <w:t>20</w:t>
      </w:r>
      <w:r>
        <w:t>-01-ПЛ.</w:t>
      </w:r>
    </w:p>
    <w:p w14:paraId="0C47E514" w14:textId="25FC13C9" w:rsidR="00E958A7" w:rsidRDefault="00E958A7">
      <w:pPr>
        <w:jc w:val="left"/>
        <w:rPr>
          <w:rFonts w:cs="Times New Roman"/>
          <w:szCs w:val="27"/>
        </w:rPr>
      </w:pPr>
      <w:r>
        <w:br w:type="page"/>
      </w:r>
    </w:p>
    <w:p w14:paraId="480CDC09" w14:textId="3FED48B2" w:rsidR="00F10CAD" w:rsidRPr="006534CC" w:rsidRDefault="00F10CAD" w:rsidP="00D7557F">
      <w:pPr>
        <w:pStyle w:val="a3"/>
        <w:numPr>
          <w:ilvl w:val="0"/>
          <w:numId w:val="2"/>
        </w:numPr>
        <w:spacing w:after="240"/>
      </w:pPr>
      <w:r>
        <w:lastRenderedPageBreak/>
        <w:t>АНАЛИЗ ЛИТЕРАТУРЫ И ПОСТАНОВКА ВОПРОСОВ ПРОЕКТА</w:t>
      </w:r>
    </w:p>
    <w:p w14:paraId="2F759285" w14:textId="6CCE2605" w:rsidR="009E32E1" w:rsidRDefault="00F10CAD" w:rsidP="00D7557F">
      <w:pPr>
        <w:pStyle w:val="1"/>
        <w:spacing w:after="240"/>
      </w:pPr>
      <w:r>
        <w:t>Анализ литературы</w:t>
      </w:r>
    </w:p>
    <w:p w14:paraId="712BC1F1" w14:textId="77777777" w:rsidR="00F10CAD" w:rsidRPr="00C56DAC" w:rsidRDefault="00F10CAD" w:rsidP="00F10CAD">
      <w:pPr>
        <w:pStyle w:val="fuck"/>
        <w:spacing w:line="240" w:lineRule="auto"/>
      </w:pPr>
      <w:r w:rsidRPr="00B2158D">
        <w:t xml:space="preserve">Сегодняшние знания человека складываются из научно </w:t>
      </w:r>
      <w:proofErr w:type="gramStart"/>
      <w:r w:rsidRPr="00B2158D">
        <w:t>обоснованных  доводов</w:t>
      </w:r>
      <w:proofErr w:type="gramEnd"/>
      <w:r w:rsidRPr="00B2158D">
        <w:t xml:space="preserve">, которые собирались столетиями. Поэтому является необходимостью привести источники сведений, уже полученные научными работниками и </w:t>
      </w:r>
      <w:r w:rsidRPr="00C56DAC">
        <w:t>авторами.</w:t>
      </w:r>
    </w:p>
    <w:p w14:paraId="36BC3DFA" w14:textId="77777777" w:rsidR="00F10CAD" w:rsidRPr="00C56DAC" w:rsidRDefault="00F10CAD" w:rsidP="00F10CAD">
      <w:pPr>
        <w:pStyle w:val="fuck"/>
        <w:spacing w:line="240" w:lineRule="auto"/>
      </w:pPr>
      <w:r w:rsidRPr="00F10CAD">
        <w:t xml:space="preserve">Показатели и нормы качества электроэнергии были найти </w:t>
      </w:r>
      <w:proofErr w:type="gramStart"/>
      <w:r w:rsidRPr="00F10CAD">
        <w:t>в  литературе</w:t>
      </w:r>
      <w:proofErr w:type="gramEnd"/>
      <w:r w:rsidRPr="00F10CAD">
        <w:t xml:space="preserve"> [1], являющейся действующим ГОСТом для некоторых государств СНГ, принятом в 1997  году. Нормы, установленные данным стандартом, являются обязательными во всех режимах работы сетях и систем общего назначения.</w:t>
      </w:r>
      <w:r w:rsidRPr="00C56DAC">
        <w:t xml:space="preserve"> </w:t>
      </w:r>
    </w:p>
    <w:p w14:paraId="6EA26A5F" w14:textId="77777777" w:rsidR="00F10CAD" w:rsidRPr="00C56DAC" w:rsidRDefault="00F10CAD" w:rsidP="00F10CAD">
      <w:pPr>
        <w:pStyle w:val="fuck"/>
        <w:spacing w:line="240" w:lineRule="auto"/>
      </w:pPr>
      <w:r w:rsidRPr="00C56DAC">
        <w:t xml:space="preserve">Главным источником при проектировании, монтаже и эксплуатации электрических установок, является литература [2, 3]. Здесь установлены правила устройства электроустановок с целью обеспечения надежности и безопасности. </w:t>
      </w:r>
    </w:p>
    <w:p w14:paraId="67D7B472" w14:textId="77777777" w:rsidR="00F10CAD" w:rsidRPr="00F10CAD" w:rsidRDefault="00F10CAD" w:rsidP="00F10CAD">
      <w:pPr>
        <w:pStyle w:val="fuck"/>
        <w:spacing w:line="240" w:lineRule="auto"/>
      </w:pPr>
      <w:r w:rsidRPr="00F10CAD">
        <w:t xml:space="preserve">Так же источником информации является “Схемная и режимная информация по основным электрическим схемам РУП «ОДУ»”. Благодаря информации, полученной во время прохождения преддипломной практики, можно произвести расчеты, исходные данные для которых являются реальной, практической информацией, которая используется в данное время для оптимального распределения нагрузок </w:t>
      </w:r>
      <w:r w:rsidRPr="00C56DAC">
        <w:t>[4</w:t>
      </w:r>
      <w:proofErr w:type="gramStart"/>
      <w:r w:rsidRPr="00C56DAC">
        <w:t xml:space="preserve">] </w:t>
      </w:r>
      <w:r w:rsidRPr="00F10CAD">
        <w:t>.</w:t>
      </w:r>
      <w:proofErr w:type="gramEnd"/>
    </w:p>
    <w:p w14:paraId="59327605" w14:textId="77777777" w:rsidR="00F10CAD" w:rsidRPr="00C56DAC" w:rsidRDefault="00F10CAD" w:rsidP="00F10CAD">
      <w:pPr>
        <w:pStyle w:val="fuck"/>
        <w:spacing w:line="240" w:lineRule="auto"/>
      </w:pPr>
      <w:r w:rsidRPr="00F10CAD">
        <w:t xml:space="preserve">Основным источником является книга </w:t>
      </w:r>
      <w:proofErr w:type="spellStart"/>
      <w:r w:rsidRPr="00F10CAD">
        <w:t>Веникова</w:t>
      </w:r>
      <w:proofErr w:type="spellEnd"/>
      <w:r w:rsidRPr="00F10CAD">
        <w:t xml:space="preserve"> В.А. - «Оптимизация режимов электростанций и энергосистем», которая необходима для описания теоретической часть дипломной работы в достаточном объеме </w:t>
      </w:r>
      <w:r w:rsidRPr="00C56DAC">
        <w:t>[5</w:t>
      </w:r>
      <w:proofErr w:type="gramStart"/>
      <w:r w:rsidRPr="00C56DAC">
        <w:t xml:space="preserve">] </w:t>
      </w:r>
      <w:r w:rsidRPr="00F10CAD">
        <w:t>.</w:t>
      </w:r>
      <w:proofErr w:type="gramEnd"/>
      <w:r w:rsidRPr="00C56DAC">
        <w:t xml:space="preserve"> Подробно расписаны методы и способы распределения нагрузок в книге того же автора - </w:t>
      </w:r>
      <w:r w:rsidRPr="00F10CAD">
        <w:t xml:space="preserve">«Электрические системы. Электрические расчеты, программирование и оптимизация режимов» </w:t>
      </w:r>
      <w:r w:rsidRPr="00C56DAC">
        <w:t>[6</w:t>
      </w:r>
      <w:proofErr w:type="gramStart"/>
      <w:r w:rsidRPr="00C56DAC">
        <w:t>] .</w:t>
      </w:r>
      <w:proofErr w:type="gramEnd"/>
    </w:p>
    <w:p w14:paraId="3B957EBC" w14:textId="4F4C546D" w:rsidR="00F10CAD" w:rsidRDefault="00F10CAD" w:rsidP="00F10CAD">
      <w:pPr>
        <w:pStyle w:val="fuck"/>
        <w:spacing w:line="240" w:lineRule="auto"/>
      </w:pPr>
      <w:r w:rsidRPr="00C56DAC">
        <w:t xml:space="preserve">Все необходимые для расчетов данные были взяты из «Справочника по проектированию электроэнергетических систем под редакцией С.С. </w:t>
      </w:r>
      <w:proofErr w:type="spellStart"/>
      <w:r w:rsidRPr="00C56DAC">
        <w:t>Рокотяна</w:t>
      </w:r>
      <w:proofErr w:type="spellEnd"/>
      <w:r w:rsidRPr="00C56DAC">
        <w:t xml:space="preserve"> и И.М. Шапиро [7</w:t>
      </w:r>
      <w:proofErr w:type="gramStart"/>
      <w:r w:rsidRPr="00C56DAC">
        <w:t>]  и</w:t>
      </w:r>
      <w:proofErr w:type="gramEnd"/>
      <w:r w:rsidRPr="00C56DAC">
        <w:t xml:space="preserve"> книги «Электрические системы и сети. Проектирование» Г. Е. Поспелов, В. Т. Федин [8].</w:t>
      </w:r>
    </w:p>
    <w:p w14:paraId="3E4FBD7A" w14:textId="77777777" w:rsidR="00F10CAD" w:rsidRDefault="00F10CAD">
      <w:pPr>
        <w:jc w:val="left"/>
        <w:rPr>
          <w:rFonts w:cs="Times New Roman"/>
          <w:szCs w:val="27"/>
        </w:rPr>
      </w:pPr>
      <w:r>
        <w:br w:type="page"/>
      </w:r>
    </w:p>
    <w:p w14:paraId="6479EB0D" w14:textId="00E216B7" w:rsidR="00B94708" w:rsidRDefault="00B94708" w:rsidP="00B94708">
      <w:pPr>
        <w:pStyle w:val="1"/>
        <w:spacing w:before="0" w:line="240" w:lineRule="auto"/>
        <w:ind w:firstLine="709"/>
      </w:pPr>
      <w:r>
        <w:lastRenderedPageBreak/>
        <w:t>Постановка вопросов проекта</w:t>
      </w:r>
    </w:p>
    <w:p w14:paraId="343B38AD" w14:textId="77777777" w:rsidR="00B94708" w:rsidRPr="00E958A7" w:rsidRDefault="00B94708" w:rsidP="00B94708"/>
    <w:p w14:paraId="5EFA0E5A" w14:textId="77777777" w:rsidR="00B94708" w:rsidRPr="006534CC" w:rsidRDefault="00B94708" w:rsidP="00B94708">
      <w:pPr>
        <w:pStyle w:val="fuck"/>
        <w:spacing w:line="240" w:lineRule="auto"/>
      </w:pPr>
      <w:r>
        <w:t xml:space="preserve">Существует определенная связи между эксплуатационными затратами </w:t>
      </w:r>
      <w:r w:rsidRPr="00B70849">
        <w:rPr>
          <w:position w:val="-6"/>
        </w:rPr>
        <w:object w:dxaOrig="220" w:dyaOrig="300" w14:anchorId="3DEDF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11.2pt;height:15.2pt" o:ole="">
            <v:imagedata r:id="rId5" o:title=""/>
          </v:shape>
          <o:OLEObject Type="Embed" ProgID="Equation.DSMT4" ShapeID="_x0000_i1239" DrawAspect="Content" ObjectID="_1652458727" r:id="rId6"/>
        </w:object>
      </w:r>
      <w:r>
        <w:t xml:space="preserve"> и управление и управлением режимами электрической системы:</w:t>
      </w:r>
    </w:p>
    <w:p w14:paraId="3A0573CE" w14:textId="77777777" w:rsidR="00B94708" w:rsidRPr="004A500E" w:rsidRDefault="00B94708" w:rsidP="00B94708">
      <w:pPr>
        <w:pStyle w:val="MTDisplayEquation"/>
        <w:spacing w:line="240" w:lineRule="auto"/>
        <w:ind w:left="0" w:right="0" w:firstLine="709"/>
      </w:pPr>
      <w:r w:rsidRPr="006534CC">
        <w:tab/>
      </w:r>
      <w:r w:rsidRPr="006534CC">
        <w:rPr>
          <w:position w:val="-12"/>
          <w:lang w:val="en-US"/>
        </w:rPr>
        <w:object w:dxaOrig="1620" w:dyaOrig="380" w14:anchorId="6D2AEEB5">
          <v:shape id="_x0000_i1240" type="#_x0000_t75" style="width:80.8pt;height:18.4pt" o:ole="">
            <v:imagedata r:id="rId7" o:title=""/>
          </v:shape>
          <o:OLEObject Type="Embed" ProgID="Equation.DSMT4" ShapeID="_x0000_i1240" DrawAspect="Content" ObjectID="_1652458728" r:id="rId8"/>
        </w:object>
      </w:r>
      <w:r w:rsidRPr="006534CC">
        <w:t xml:space="preserve"> </w:t>
      </w:r>
      <w:r w:rsidRPr="006534CC">
        <w:tab/>
      </w:r>
      <w:r>
        <w:rPr>
          <w:lang w:val="en-US"/>
        </w:rPr>
        <w:fldChar w:fldCharType="begin"/>
      </w:r>
      <w:r w:rsidRPr="006534CC">
        <w:instrText xml:space="preserve"> </w:instrText>
      </w:r>
      <w:r>
        <w:rPr>
          <w:lang w:val="en-US"/>
        </w:rPr>
        <w:instrText>MACROBUTTON</w:instrText>
      </w:r>
      <w:r w:rsidRPr="006534CC">
        <w:instrText xml:space="preserve"> </w:instrText>
      </w:r>
      <w:r>
        <w:rPr>
          <w:lang w:val="en-US"/>
        </w:rPr>
        <w:instrText>MTPlaceRef</w:instrText>
      </w:r>
      <w:r w:rsidRPr="006534CC">
        <w:instrText xml:space="preserve"> \* </w:instrText>
      </w:r>
      <w:r>
        <w:rPr>
          <w:lang w:val="en-US"/>
        </w:rPr>
        <w:instrText>MERGEFORMAT</w:instrText>
      </w:r>
      <w:r w:rsidRPr="006534CC">
        <w:instrText xml:space="preserve"> </w:instrText>
      </w:r>
      <w:r>
        <w:rPr>
          <w:lang w:val="en-US"/>
        </w:rPr>
        <w:fldChar w:fldCharType="begin"/>
      </w:r>
      <w:r w:rsidRPr="006534CC">
        <w:instrText xml:space="preserve"> </w:instrText>
      </w:r>
      <w:r>
        <w:rPr>
          <w:lang w:val="en-US"/>
        </w:rPr>
        <w:instrText>SEQ</w:instrText>
      </w:r>
      <w:r w:rsidRPr="006534CC">
        <w:instrText xml:space="preserve"> </w:instrText>
      </w:r>
      <w:r>
        <w:rPr>
          <w:lang w:val="en-US"/>
        </w:rPr>
        <w:instrText>MTEqn</w:instrText>
      </w:r>
      <w:r w:rsidRPr="006534CC">
        <w:instrText xml:space="preserve"> \</w:instrText>
      </w:r>
      <w:r>
        <w:rPr>
          <w:lang w:val="en-US"/>
        </w:rPr>
        <w:instrText>h</w:instrText>
      </w:r>
      <w:r w:rsidRPr="006534CC">
        <w:instrText xml:space="preserve"> \* </w:instrText>
      </w:r>
      <w:r>
        <w:rPr>
          <w:lang w:val="en-US"/>
        </w:rPr>
        <w:instrText>MERGEFORMAT</w:instrText>
      </w:r>
      <w:r w:rsidRPr="006534CC">
        <w:instrText xml:space="preserve"> </w:instrText>
      </w:r>
      <w:r>
        <w:rPr>
          <w:lang w:val="en-US"/>
        </w:rPr>
        <w:fldChar w:fldCharType="end"/>
      </w:r>
      <w:r w:rsidRPr="006534CC">
        <w:instrText>(</w:instrText>
      </w:r>
      <w:fldSimple w:instr=" SEQ MTSec \c \* Arabic \* MERGEFORMAT ">
        <w:r>
          <w:rPr>
            <w:noProof/>
          </w:rPr>
          <w:instrText>1</w:instrText>
        </w:r>
      </w:fldSimple>
      <w:r w:rsidRPr="006534CC">
        <w:instrText>.</w:instrText>
      </w:r>
      <w:fldSimple w:instr=" SEQ MTEqn \c \* Arabic \* MERGEFORMAT ">
        <w:r>
          <w:rPr>
            <w:noProof/>
          </w:rPr>
          <w:instrText>1</w:instrText>
        </w:r>
      </w:fldSimple>
      <w:r w:rsidRPr="006534CC">
        <w:instrText>)</w:instrText>
      </w:r>
      <w:r>
        <w:rPr>
          <w:lang w:val="en-US"/>
        </w:rPr>
        <w:fldChar w:fldCharType="end"/>
      </w:r>
    </w:p>
    <w:p w14:paraId="7E3868E5" w14:textId="77777777" w:rsidR="00B94708" w:rsidRDefault="00B94708" w:rsidP="00B94708">
      <w:pPr>
        <w:pStyle w:val="fuck"/>
        <w:spacing w:line="240" w:lineRule="auto"/>
      </w:pPr>
      <w:r>
        <w:t xml:space="preserve">где </w:t>
      </w:r>
      <w:r w:rsidRPr="00B70849">
        <w:rPr>
          <w:position w:val="-12"/>
        </w:rPr>
        <w:object w:dxaOrig="300" w:dyaOrig="380" w14:anchorId="231478D0">
          <v:shape id="_x0000_i1241" type="#_x0000_t75" style="width:15.2pt;height:18.4pt" o:ole="">
            <v:imagedata r:id="rId9" o:title=""/>
          </v:shape>
          <o:OLEObject Type="Embed" ProgID="Equation.DSMT4" ShapeID="_x0000_i1241" DrawAspect="Content" ObjectID="_1652458729" r:id="rId10"/>
        </w:object>
      </w:r>
      <w:r>
        <w:t xml:space="preserve"> - составляющая, мало зависящая от режима электрической системы и ею можно пренебречь</w:t>
      </w:r>
      <w:r w:rsidRPr="006534CC">
        <w:t xml:space="preserve"> (</w:t>
      </w:r>
      <w:r>
        <w:t>затраты на зарплату эксплуатационного персонала, на мероприятия по повышению надежности и экономичности оборудования за счет повышения КПД устройств передачи и преобразования энергии(парогенераторов, турбин, генераторов и ...)). Эти затраты почти не зависят от нагрузки и их уменьшение достигается усилиями эксплуатационного персонала электростанций и сетевых предприятий.</w:t>
      </w:r>
    </w:p>
    <w:p w14:paraId="551D08D5" w14:textId="77777777" w:rsidR="00B94708" w:rsidRDefault="00B94708" w:rsidP="00B94708">
      <w:pPr>
        <w:pStyle w:val="fuck"/>
        <w:spacing w:line="240" w:lineRule="auto"/>
      </w:pPr>
      <w:r>
        <w:t xml:space="preserve">Вторая составляющая </w:t>
      </w:r>
      <w:r w:rsidRPr="006534CC">
        <w:rPr>
          <w:position w:val="-12"/>
        </w:rPr>
        <w:object w:dxaOrig="620" w:dyaOrig="360" w14:anchorId="636B7C22">
          <v:shape id="_x0000_i1242" type="#_x0000_t75" style="width:30.4pt;height:18.4pt" o:ole="">
            <v:imagedata r:id="rId11" o:title=""/>
          </v:shape>
          <o:OLEObject Type="Embed" ProgID="Equation.DSMT4" ShapeID="_x0000_i1242" DrawAspect="Content" ObjectID="_1652458730" r:id="rId12"/>
        </w:object>
      </w:r>
      <w:r>
        <w:t xml:space="preserve"> характеризует затраты на энергоресурсы и зависит от режима энергосистемы, состава и загрузки включенного в работу оборудования. При этом основными носителями энергии являются вода для ГЭС и топливо для ТЭС. Нетрудно видеть, что величина </w:t>
      </w:r>
      <w:r w:rsidRPr="006534CC">
        <w:rPr>
          <w:position w:val="-12"/>
        </w:rPr>
        <w:object w:dxaOrig="620" w:dyaOrig="360" w14:anchorId="2D860383">
          <v:shape id="_x0000_i1243" type="#_x0000_t75" style="width:30.4pt;height:18.4pt" o:ole="">
            <v:imagedata r:id="rId13" o:title=""/>
          </v:shape>
          <o:OLEObject Type="Embed" ProgID="Equation.DSMT4" ShapeID="_x0000_i1243" DrawAspect="Content" ObjectID="_1652458731" r:id="rId14"/>
        </w:object>
      </w:r>
      <w:r>
        <w:t xml:space="preserve"> определяется затратами на топливо с учетом его транспортировки и добычи.</w:t>
      </w:r>
    </w:p>
    <w:p w14:paraId="55E8C618" w14:textId="77777777" w:rsidR="00B94708" w:rsidRPr="00A14D5F" w:rsidRDefault="00B94708" w:rsidP="00B94708">
      <w:pPr>
        <w:pStyle w:val="fuck"/>
        <w:spacing w:line="240" w:lineRule="auto"/>
      </w:pPr>
      <w:r>
        <w:t>Решение задачи управления режимами энергосистемы заключается в определении таких управляющих воздействий, которые обеспечивают минимум народнохозяйственных затрат на производство, передачу и распределение электроэнергии. Эта задача сводится к минимизации затрат на энергоресурсы З(</w:t>
      </w:r>
      <w:r>
        <w:rPr>
          <w:lang w:val="en-US"/>
        </w:rPr>
        <w:t>P</w:t>
      </w:r>
      <w:r w:rsidRPr="006534CC">
        <w:t xml:space="preserve">). </w:t>
      </w:r>
    </w:p>
    <w:p w14:paraId="5E046414" w14:textId="77777777" w:rsidR="00B94708" w:rsidRDefault="00B94708" w:rsidP="00B94708">
      <w:pPr>
        <w:pStyle w:val="fuck"/>
        <w:spacing w:line="240" w:lineRule="auto"/>
      </w:pPr>
      <w:r>
        <w:t xml:space="preserve">Величина суммарной нагрузки энергосистемы </w:t>
      </w:r>
      <w:r w:rsidRPr="006534CC">
        <w:rPr>
          <w:position w:val="-12"/>
        </w:rPr>
        <w:object w:dxaOrig="360" w:dyaOrig="380" w14:anchorId="0941864B">
          <v:shape id="_x0000_i1244" type="#_x0000_t75" style="width:18.4pt;height:18.4pt" o:ole="">
            <v:imagedata r:id="rId15" o:title=""/>
          </v:shape>
          <o:OLEObject Type="Embed" ProgID="Equation.DSMT4" ShapeID="_x0000_i1244" DrawAspect="Content" ObjectID="_1652458732" r:id="rId16"/>
        </w:object>
      </w:r>
      <w:r>
        <w:t xml:space="preserve"> определяется поведением потребителей энергии и рассматривается в энергосистеме как заданный параметр, характеризующий внешнее воздействие. С учетом потерь </w:t>
      </w:r>
      <w:r w:rsidRPr="004A500E">
        <w:rPr>
          <w:position w:val="-4"/>
        </w:rPr>
        <w:object w:dxaOrig="420" w:dyaOrig="279" w14:anchorId="31C9AC96">
          <v:shape id="_x0000_i1245" type="#_x0000_t75" style="width:20pt;height:12.8pt" o:ole="">
            <v:imagedata r:id="rId17" o:title=""/>
          </v:shape>
          <o:OLEObject Type="Embed" ProgID="Equation.DSMT4" ShapeID="_x0000_i1245" DrawAspect="Content" ObjectID="_1652458733" r:id="rId18"/>
        </w:object>
      </w:r>
      <w:r>
        <w:t xml:space="preserve"> в каждый момент времени </w:t>
      </w:r>
      <w:r w:rsidRPr="004A500E">
        <w:rPr>
          <w:position w:val="-6"/>
        </w:rPr>
        <w:object w:dxaOrig="160" w:dyaOrig="260" w14:anchorId="20EEB8F5">
          <v:shape id="_x0000_i1246" type="#_x0000_t75" style="width:7.2pt;height:12.8pt" o:ole="">
            <v:imagedata r:id="rId19" o:title=""/>
          </v:shape>
          <o:OLEObject Type="Embed" ProgID="Equation.DSMT4" ShapeID="_x0000_i1246" DrawAspect="Content" ObjectID="_1652458734" r:id="rId20"/>
        </w:object>
      </w:r>
      <w:r>
        <w:t xml:space="preserve"> должен быть баланс:</w:t>
      </w:r>
    </w:p>
    <w:p w14:paraId="6980398A" w14:textId="77777777" w:rsidR="00B94708" w:rsidRPr="006534CC" w:rsidRDefault="00B94708" w:rsidP="00B94708">
      <w:pPr>
        <w:pStyle w:val="MTDisplayEquation"/>
        <w:spacing w:line="240" w:lineRule="auto"/>
        <w:ind w:left="0" w:right="0" w:firstLine="709"/>
      </w:pPr>
      <w:r>
        <w:tab/>
      </w:r>
      <w:r w:rsidRPr="004A500E">
        <w:rPr>
          <w:position w:val="-32"/>
        </w:rPr>
        <w:object w:dxaOrig="2400" w:dyaOrig="780" w14:anchorId="013A46E8">
          <v:shape id="_x0000_i1247" type="#_x0000_t75" style="width:120pt;height:39.2pt" o:ole="">
            <v:imagedata r:id="rId21" o:title=""/>
          </v:shape>
          <o:OLEObject Type="Embed" ProgID="Equation.DSMT4" ShapeID="_x0000_i1247" DrawAspect="Content" ObjectID="_1652458735"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772C6102" w14:textId="77777777" w:rsidR="00B94708" w:rsidRPr="00AD1CEF" w:rsidRDefault="00B94708" w:rsidP="00B94708">
      <w:pPr>
        <w:pStyle w:val="fuck"/>
        <w:spacing w:line="240" w:lineRule="auto"/>
      </w:pPr>
      <w:r>
        <w:t xml:space="preserve">где </w:t>
      </w:r>
      <w:r w:rsidRPr="00AD1CEF">
        <w:rPr>
          <w:position w:val="-12"/>
        </w:rPr>
        <w:object w:dxaOrig="320" w:dyaOrig="420" w14:anchorId="33BED2BA">
          <v:shape id="_x0000_i1248" type="#_x0000_t75" style="width:16pt;height:20pt" o:ole="">
            <v:imagedata r:id="rId23" o:title=""/>
          </v:shape>
          <o:OLEObject Type="Embed" ProgID="Equation.DSMT4" ShapeID="_x0000_i1248" DrawAspect="Content" ObjectID="_1652458736" r:id="rId24"/>
        </w:object>
      </w:r>
      <w:r>
        <w:t xml:space="preserve"> - активная мощность источника в момент времени </w:t>
      </w:r>
      <w:r w:rsidRPr="00AD1CEF">
        <w:rPr>
          <w:position w:val="-6"/>
        </w:rPr>
        <w:object w:dxaOrig="160" w:dyaOrig="260" w14:anchorId="3AA6F600">
          <v:shape id="_x0000_i1249" type="#_x0000_t75" style="width:7.2pt;height:12.8pt" o:ole="">
            <v:imagedata r:id="rId25" o:title=""/>
          </v:shape>
          <o:OLEObject Type="Embed" ProgID="Equation.DSMT4" ShapeID="_x0000_i1249" DrawAspect="Content" ObjectID="_1652458737" r:id="rId26"/>
        </w:object>
      </w:r>
      <w:r w:rsidRPr="00AD1CEF">
        <w:t>;</w:t>
      </w:r>
    </w:p>
    <w:p w14:paraId="7C928FEB" w14:textId="77777777" w:rsidR="00B94708" w:rsidRDefault="00B94708" w:rsidP="00B94708">
      <w:pPr>
        <w:pStyle w:val="fuck"/>
        <w:spacing w:line="240" w:lineRule="auto"/>
      </w:pPr>
      <w:r w:rsidRPr="00AD1CEF">
        <w:rPr>
          <w:position w:val="-6"/>
        </w:rPr>
        <w:object w:dxaOrig="220" w:dyaOrig="240" w14:anchorId="32382778">
          <v:shape id="_x0000_i1250" type="#_x0000_t75" style="width:11.2pt;height:12pt" o:ole="">
            <v:imagedata r:id="rId27" o:title=""/>
          </v:shape>
          <o:OLEObject Type="Embed" ProgID="Equation.DSMT4" ShapeID="_x0000_i1250" DrawAspect="Content" ObjectID="_1652458738" r:id="rId28"/>
        </w:object>
      </w:r>
      <w:r>
        <w:t xml:space="preserve"> - общее число энергоисточников.</w:t>
      </w:r>
    </w:p>
    <w:p w14:paraId="1DA836DD" w14:textId="77777777" w:rsidR="00B94708" w:rsidRDefault="00B94708" w:rsidP="00B94708">
      <w:pPr>
        <w:pStyle w:val="fuck"/>
        <w:spacing w:line="240" w:lineRule="auto"/>
      </w:pPr>
      <w:r>
        <w:t xml:space="preserve">Сформулированное условие должно выполняться при поддержании номинальной частоты. Оптимальное управление нормальными режимами энергосистемы заключается в экономичном распределении нагрузки системы между источниками, т.е. в определении значений </w:t>
      </w:r>
      <w:r w:rsidRPr="008237C5">
        <w:rPr>
          <w:position w:val="-12"/>
        </w:rPr>
        <w:object w:dxaOrig="320" w:dyaOrig="420" w14:anchorId="2F4EF113">
          <v:shape id="_x0000_i1251" type="#_x0000_t75" style="width:16pt;height:20pt" o:ole="">
            <v:imagedata r:id="rId29" o:title=""/>
          </v:shape>
          <o:OLEObject Type="Embed" ProgID="Equation.DSMT4" ShapeID="_x0000_i1251" DrawAspect="Content" ObjectID="_1652458739" r:id="rId30"/>
        </w:object>
      </w:r>
      <w:r>
        <w:t xml:space="preserve"> , обеспечивающих минимум затрат на энергоресурсы. При этом располагаемый запас гидроресурсов </w:t>
      </w:r>
      <w:r w:rsidRPr="008237C5">
        <w:rPr>
          <w:position w:val="-16"/>
        </w:rPr>
        <w:object w:dxaOrig="300" w:dyaOrig="420" w14:anchorId="02832E83">
          <v:shape id="_x0000_i1252" type="#_x0000_t75" style="width:15.2pt;height:20pt" o:ole="">
            <v:imagedata r:id="rId31" o:title=""/>
          </v:shape>
          <o:OLEObject Type="Embed" ProgID="Equation.DSMT4" ShapeID="_x0000_i1252" DrawAspect="Content" ObjectID="_1652458740" r:id="rId32"/>
        </w:object>
      </w:r>
      <w:r>
        <w:t xml:space="preserve"> , на </w:t>
      </w:r>
      <w:r w:rsidRPr="008237C5">
        <w:rPr>
          <w:position w:val="-12"/>
        </w:rPr>
        <w:object w:dxaOrig="420" w:dyaOrig="340" w14:anchorId="7D9C0B70">
          <v:shape id="_x0000_i1253" type="#_x0000_t75" style="width:20pt;height:17.6pt" o:ole="">
            <v:imagedata r:id="rId33" o:title=""/>
          </v:shape>
          <o:OLEObject Type="Embed" ProgID="Equation.DSMT4" ShapeID="_x0000_i1253" DrawAspect="Content" ObjectID="_1652458741" r:id="rId34"/>
        </w:object>
      </w:r>
      <w:r>
        <w:t xml:space="preserve"> ой станции определяется природными условиями водотока (площадью бассейна, количеством осадков и т.д.), а также дополнительными условиями судоходства, сплава леса, прохождения рыбы и т.д.</w:t>
      </w:r>
    </w:p>
    <w:p w14:paraId="594D85F0" w14:textId="77777777" w:rsidR="00B94708" w:rsidRDefault="00B94708" w:rsidP="00B94708">
      <w:pPr>
        <w:pStyle w:val="fuck"/>
        <w:spacing w:line="240" w:lineRule="auto"/>
      </w:pPr>
      <w:r>
        <w:t xml:space="preserve">Нельзя израсходовать гидроэнергии больше, чем это позволяет  ресурс </w:t>
      </w:r>
      <w:r w:rsidRPr="008237C5">
        <w:rPr>
          <w:position w:val="-16"/>
        </w:rPr>
        <w:object w:dxaOrig="300" w:dyaOrig="420" w14:anchorId="666FBC34">
          <v:shape id="_x0000_i1254" type="#_x0000_t75" style="width:15.2pt;height:20pt" o:ole="">
            <v:imagedata r:id="rId31" o:title=""/>
          </v:shape>
          <o:OLEObject Type="Embed" ProgID="Equation.DSMT4" ShapeID="_x0000_i1254" DrawAspect="Content" ObjectID="_1652458742" r:id="rId35"/>
        </w:object>
      </w:r>
      <w:r>
        <w:t xml:space="preserve">, а меньше невыгодно т.к. его недоиспользование приводит к холостому </w:t>
      </w:r>
      <w:r>
        <w:lastRenderedPageBreak/>
        <w:t>сбросу воды на ГЭС  и означает, что заданная для системы выработка электроэнергии достигается за счет дополнительного сжигания топлива на ТЭС.</w:t>
      </w:r>
    </w:p>
    <w:p w14:paraId="0E18373C" w14:textId="77777777" w:rsidR="00B94708" w:rsidRDefault="00B94708" w:rsidP="00B94708">
      <w:pPr>
        <w:pStyle w:val="fuck"/>
        <w:spacing w:line="240" w:lineRule="auto"/>
      </w:pPr>
      <w:r>
        <w:t xml:space="preserve">Расход топлива </w:t>
      </w:r>
      <w:r w:rsidRPr="008237C5">
        <w:rPr>
          <w:position w:val="-12"/>
        </w:rPr>
        <w:object w:dxaOrig="380" w:dyaOrig="380" w14:anchorId="6793F2AD">
          <v:shape id="_x0000_i1255" type="#_x0000_t75" style="width:18.4pt;height:18.4pt" o:ole="">
            <v:imagedata r:id="rId36" o:title=""/>
          </v:shape>
          <o:OLEObject Type="Embed" ProgID="Equation.DSMT4" ShapeID="_x0000_i1255" DrawAspect="Content" ObjectID="_1652458743" r:id="rId37"/>
        </w:object>
      </w:r>
      <w:r>
        <w:t xml:space="preserve"> на </w:t>
      </w:r>
      <w:r w:rsidRPr="008237C5">
        <w:rPr>
          <w:position w:val="-6"/>
        </w:rPr>
        <w:object w:dxaOrig="360" w:dyaOrig="279" w14:anchorId="31D1C43F">
          <v:shape id="_x0000_i1256" type="#_x0000_t75" style="width:18.4pt;height:12.8pt" o:ole="">
            <v:imagedata r:id="rId38" o:title=""/>
          </v:shape>
          <o:OLEObject Type="Embed" ProgID="Equation.DSMT4" ShapeID="_x0000_i1256" DrawAspect="Content" ObjectID="_1652458744" r:id="rId39"/>
        </w:object>
      </w:r>
      <w:r>
        <w:t xml:space="preserve"> ой станции ТЭС зависит от активной мощности станции и состава включенного в работу оборудования</w:t>
      </w:r>
      <w:r w:rsidRPr="008237C5">
        <w:t>;</w:t>
      </w:r>
      <w:r>
        <w:t xml:space="preserve"> при этом оба параметра могут быть переменными во времени, а следовательно за период </w:t>
      </w:r>
      <w:r w:rsidRPr="008237C5">
        <w:rPr>
          <w:position w:val="-4"/>
        </w:rPr>
        <w:object w:dxaOrig="240" w:dyaOrig="279" w14:anchorId="57625FDB">
          <v:shape id="_x0000_i1257" type="#_x0000_t75" style="width:12pt;height:12.8pt" o:ole="">
            <v:imagedata r:id="rId40" o:title=""/>
          </v:shape>
          <o:OLEObject Type="Embed" ProgID="Equation.DSMT4" ShapeID="_x0000_i1257" DrawAspect="Content" ObjectID="_1652458745" r:id="rId41"/>
        </w:object>
      </w:r>
      <w:r>
        <w:t xml:space="preserve"> :</w:t>
      </w:r>
    </w:p>
    <w:p w14:paraId="520BB39D" w14:textId="77777777" w:rsidR="00B94708" w:rsidRDefault="00B94708" w:rsidP="00B94708">
      <w:pPr>
        <w:pStyle w:val="MTDisplayEquation"/>
        <w:spacing w:line="240" w:lineRule="auto"/>
        <w:ind w:left="0" w:right="0" w:firstLine="709"/>
      </w:pPr>
      <w:r>
        <w:tab/>
      </w:r>
      <w:r w:rsidRPr="008237C5">
        <w:rPr>
          <w:position w:val="-36"/>
        </w:rPr>
        <w:object w:dxaOrig="2439" w:dyaOrig="859" w14:anchorId="74042C86">
          <v:shape id="_x0000_i1258" type="#_x0000_t75" style="width:121.6pt;height:43.2pt" o:ole="">
            <v:imagedata r:id="rId42" o:title=""/>
          </v:shape>
          <o:OLEObject Type="Embed" ProgID="Equation.DSMT4" ShapeID="_x0000_i1258" DrawAspect="Content" ObjectID="_165245874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25F67E6E" w14:textId="77777777" w:rsidR="00B94708" w:rsidRPr="009C3749" w:rsidRDefault="00B94708" w:rsidP="00B94708">
      <w:pPr>
        <w:pStyle w:val="fuck"/>
        <w:spacing w:line="240" w:lineRule="auto"/>
      </w:pPr>
      <w:r>
        <w:t>где</w:t>
      </w:r>
      <w:r w:rsidRPr="009C3749">
        <w:t xml:space="preserve"> </w:t>
      </w:r>
      <w:r w:rsidRPr="009C3749">
        <w:rPr>
          <w:position w:val="-6"/>
          <w:lang w:val="en-US"/>
        </w:rPr>
        <w:object w:dxaOrig="460" w:dyaOrig="300" w14:anchorId="5F2CF3F5">
          <v:shape id="_x0000_i1259" type="#_x0000_t75" style="width:23.2pt;height:15.2pt" o:ole="">
            <v:imagedata r:id="rId44" o:title=""/>
          </v:shape>
          <o:OLEObject Type="Embed" ProgID="Equation.DSMT4" ShapeID="_x0000_i1259" DrawAspect="Content" ObjectID="_1652458747" r:id="rId45"/>
        </w:object>
      </w:r>
      <w:r w:rsidRPr="009C3749">
        <w:t xml:space="preserve">- </w:t>
      </w:r>
      <w:r>
        <w:t>количество ТЭС</w:t>
      </w:r>
      <w:r w:rsidRPr="009C3749">
        <w:t>;</w:t>
      </w:r>
    </w:p>
    <w:p w14:paraId="7C5D071E" w14:textId="77777777" w:rsidR="00B94708" w:rsidRDefault="00B94708" w:rsidP="00B94708">
      <w:pPr>
        <w:pStyle w:val="fuck"/>
        <w:spacing w:line="240" w:lineRule="auto"/>
      </w:pPr>
      <w:r w:rsidRPr="009C3749">
        <w:rPr>
          <w:position w:val="-12"/>
          <w:lang w:val="en-US"/>
        </w:rPr>
        <w:object w:dxaOrig="279" w:dyaOrig="380" w14:anchorId="5A97F1C4">
          <v:shape id="_x0000_i1260" type="#_x0000_t75" style="width:14.4pt;height:18.4pt" o:ole="">
            <v:imagedata r:id="rId46" o:title=""/>
          </v:shape>
          <o:OLEObject Type="Embed" ProgID="Equation.DSMT4" ShapeID="_x0000_i1260" DrawAspect="Content" ObjectID="_1652458748" r:id="rId47"/>
        </w:object>
      </w:r>
      <w:r w:rsidRPr="009C3749">
        <w:t xml:space="preserve"> -</w:t>
      </w:r>
      <w:r>
        <w:t xml:space="preserve"> коэффициент стоимости добычи и транспортировки топлива для </w:t>
      </w:r>
      <w:r w:rsidRPr="009C3749">
        <w:rPr>
          <w:position w:val="-6"/>
        </w:rPr>
        <w:object w:dxaOrig="160" w:dyaOrig="279" w14:anchorId="1222DE66">
          <v:shape id="_x0000_i1261" type="#_x0000_t75" style="width:8pt;height:14.4pt" o:ole="">
            <v:imagedata r:id="rId48" o:title=""/>
          </v:shape>
          <o:OLEObject Type="Embed" ProgID="Equation.DSMT4" ShapeID="_x0000_i1261" DrawAspect="Content" ObjectID="_1652458749" r:id="rId49"/>
        </w:object>
      </w:r>
      <w:r w:rsidRPr="009C3749">
        <w:t>-</w:t>
      </w:r>
      <w:r>
        <w:t>ой станции.</w:t>
      </w:r>
    </w:p>
    <w:p w14:paraId="17E6FCD7" w14:textId="77777777" w:rsidR="00B94708" w:rsidRPr="00E523FA" w:rsidRDefault="00B94708" w:rsidP="00B94708">
      <w:pPr>
        <w:pStyle w:val="fuck"/>
        <w:spacing w:line="240" w:lineRule="auto"/>
      </w:pPr>
      <w:r>
        <w:t xml:space="preserve">Полное использование гидроресурса за время </w:t>
      </w:r>
      <w:r w:rsidRPr="009C3749">
        <w:rPr>
          <w:position w:val="-4"/>
        </w:rPr>
        <w:object w:dxaOrig="240" w:dyaOrig="279" w14:anchorId="5EBA9BA3">
          <v:shape id="_x0000_i1262" type="#_x0000_t75" style="width:12pt;height:14.4pt" o:ole="">
            <v:imagedata r:id="rId50" o:title=""/>
          </v:shape>
          <o:OLEObject Type="Embed" ProgID="Equation.DSMT4" ShapeID="_x0000_i1262" DrawAspect="Content" ObjectID="_1652458750" r:id="rId51"/>
        </w:object>
      </w:r>
      <w:r>
        <w:t>соответствует условию (баланс):</w:t>
      </w:r>
      <w:r w:rsidRPr="00E523FA">
        <w:t xml:space="preserve"> </w:t>
      </w:r>
    </w:p>
    <w:p w14:paraId="137E9029" w14:textId="77777777" w:rsidR="00B94708" w:rsidRDefault="00B94708" w:rsidP="00B94708">
      <w:pPr>
        <w:pStyle w:val="MTDisplayEquation"/>
        <w:spacing w:line="240" w:lineRule="auto"/>
        <w:ind w:left="0" w:right="0" w:firstLine="709"/>
      </w:pPr>
      <w:r>
        <w:tab/>
      </w:r>
      <w:r w:rsidRPr="009C3749">
        <w:rPr>
          <w:position w:val="-38"/>
        </w:rPr>
        <w:object w:dxaOrig="2640" w:dyaOrig="900" w14:anchorId="37F198FA">
          <v:shape id="_x0000_i1263" type="#_x0000_t75" style="width:132pt;height:45.6pt" o:ole="">
            <v:imagedata r:id="rId52" o:title=""/>
          </v:shape>
          <o:OLEObject Type="Embed" ProgID="Equation.DSMT4" ShapeID="_x0000_i1263" DrawAspect="Content" ObjectID="_165245875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796D3661" w14:textId="77777777" w:rsidR="00B94708" w:rsidRDefault="00B94708" w:rsidP="00B94708">
      <w:pPr>
        <w:pStyle w:val="fuck"/>
        <w:spacing w:line="240" w:lineRule="auto"/>
      </w:pPr>
      <w:r>
        <w:t>где</w:t>
      </w:r>
      <w:r w:rsidRPr="009C3749">
        <w:t xml:space="preserve"> </w:t>
      </w:r>
      <w:r w:rsidRPr="00E523FA">
        <w:object w:dxaOrig="460" w:dyaOrig="300" w14:anchorId="4A8683B7">
          <v:shape id="_x0000_i1264" type="#_x0000_t75" style="width:23.2pt;height:15.2pt" o:ole="">
            <v:imagedata r:id="rId54" o:title=""/>
          </v:shape>
          <o:OLEObject Type="Embed" ProgID="Equation.DSMT4" ShapeID="_x0000_i1264" DrawAspect="Content" ObjectID="_1652458752" r:id="rId55"/>
        </w:object>
      </w:r>
      <w:r w:rsidRPr="009C3749">
        <w:t xml:space="preserve">- </w:t>
      </w:r>
      <w:r>
        <w:t>количество ГЭС</w:t>
      </w:r>
      <w:r w:rsidRPr="009C3749">
        <w:t>;</w:t>
      </w:r>
    </w:p>
    <w:p w14:paraId="6DCC1DFF" w14:textId="77777777" w:rsidR="00B94708" w:rsidRDefault="00B94708" w:rsidP="00B94708">
      <w:pPr>
        <w:pStyle w:val="fuck"/>
        <w:spacing w:line="240" w:lineRule="auto"/>
      </w:pPr>
      <w:r w:rsidRPr="00E523FA">
        <w:rPr>
          <w:position w:val="-16"/>
        </w:rPr>
        <w:object w:dxaOrig="700" w:dyaOrig="420" w14:anchorId="2577D59B">
          <v:shape id="_x0000_i1265" type="#_x0000_t75" style="width:34.4pt;height:20pt" o:ole="">
            <v:imagedata r:id="rId56" o:title=""/>
          </v:shape>
          <o:OLEObject Type="Embed" ProgID="Equation.DSMT4" ShapeID="_x0000_i1265" DrawAspect="Content" ObjectID="_1652458753" r:id="rId57"/>
        </w:object>
      </w:r>
      <w:r w:rsidRPr="00E523FA">
        <w:t xml:space="preserve"> - </w:t>
      </w:r>
      <w:r>
        <w:t>расход воды, как функция времени, зависящий от загрузки гидрогенераторов активной мощностью</w:t>
      </w:r>
      <w:r w:rsidRPr="00E523FA">
        <w:t xml:space="preserve">; </w:t>
      </w:r>
      <w:r w:rsidRPr="00E523FA">
        <w:rPr>
          <w:position w:val="-16"/>
        </w:rPr>
        <w:object w:dxaOrig="300" w:dyaOrig="420" w14:anchorId="014A51C9">
          <v:shape id="_x0000_i1266" type="#_x0000_t75" style="width:15.2pt;height:20pt" o:ole="">
            <v:imagedata r:id="rId58" o:title=""/>
          </v:shape>
          <o:OLEObject Type="Embed" ProgID="Equation.DSMT4" ShapeID="_x0000_i1266" DrawAspect="Content" ObjectID="_1652458754" r:id="rId59"/>
        </w:object>
      </w:r>
      <w:r>
        <w:t xml:space="preserve">известный (планируемый на год, период </w:t>
      </w:r>
      <w:r w:rsidRPr="00E523FA">
        <w:rPr>
          <w:position w:val="-4"/>
          <w:lang w:val="en-US"/>
        </w:rPr>
        <w:object w:dxaOrig="240" w:dyaOrig="279" w14:anchorId="1B304185">
          <v:shape id="_x0000_i1267" type="#_x0000_t75" style="width:12pt;height:14.4pt" o:ole="">
            <v:imagedata r:id="rId60" o:title=""/>
          </v:shape>
          <o:OLEObject Type="Embed" ProgID="Equation.DSMT4" ShapeID="_x0000_i1267" DrawAspect="Content" ObjectID="_1652458755" r:id="rId61"/>
        </w:object>
      </w:r>
      <w:r w:rsidRPr="00E523FA">
        <w:t xml:space="preserve">) </w:t>
      </w:r>
      <w:r>
        <w:t xml:space="preserve">запас воды на ГЭС </w:t>
      </w:r>
      <w:r w:rsidRPr="00E523FA">
        <w:rPr>
          <w:position w:val="-12"/>
        </w:rPr>
        <w:object w:dxaOrig="220" w:dyaOrig="340" w14:anchorId="254E5952">
          <v:shape id="_x0000_i1268" type="#_x0000_t75" style="width:11.2pt;height:17.6pt" o:ole="">
            <v:imagedata r:id="rId62" o:title=""/>
          </v:shape>
          <o:OLEObject Type="Embed" ProgID="Equation.DSMT4" ShapeID="_x0000_i1268" DrawAspect="Content" ObjectID="_1652458756" r:id="rId63"/>
        </w:object>
      </w:r>
      <w:r w:rsidRPr="00E523FA">
        <w:t>.</w:t>
      </w:r>
    </w:p>
    <w:p w14:paraId="4AA7BC18" w14:textId="77777777" w:rsidR="00B94708" w:rsidRDefault="00B94708" w:rsidP="00B94708">
      <w:pPr>
        <w:pStyle w:val="fuck"/>
        <w:spacing w:line="240" w:lineRule="auto"/>
      </w:pPr>
      <w:r>
        <w:t xml:space="preserve">Таким образом, задача оптимизации режима энергосистемы соответствует отысканию минимума </w:t>
      </w:r>
      <w:r w:rsidRPr="00E523FA">
        <w:rPr>
          <w:position w:val="-12"/>
        </w:rPr>
        <w:object w:dxaOrig="880" w:dyaOrig="380" w14:anchorId="49C56123">
          <v:shape id="_x0000_i1269" type="#_x0000_t75" style="width:44pt;height:18.4pt" o:ole="">
            <v:imagedata r:id="rId64" o:title=""/>
          </v:shape>
          <o:OLEObject Type="Embed" ProgID="Equation.DSMT4" ShapeID="_x0000_i1269" DrawAspect="Content" ObjectID="_1652458757" r:id="rId65"/>
        </w:object>
      </w:r>
      <w:r>
        <w:t xml:space="preserve"> согласно:</w:t>
      </w:r>
    </w:p>
    <w:p w14:paraId="1FE7B352" w14:textId="77777777" w:rsidR="00B94708" w:rsidRDefault="00B94708" w:rsidP="00B94708">
      <w:pPr>
        <w:pStyle w:val="MTDisplayEquation"/>
        <w:spacing w:line="240" w:lineRule="auto"/>
        <w:ind w:left="0" w:right="0" w:firstLine="709"/>
      </w:pPr>
      <w:r>
        <w:tab/>
      </w:r>
      <w:r w:rsidRPr="00BE7585">
        <w:rPr>
          <w:position w:val="-36"/>
        </w:rPr>
        <w:object w:dxaOrig="2439" w:dyaOrig="859" w14:anchorId="342C62B4">
          <v:shape id="_x0000_i1270" type="#_x0000_t75" style="width:121.6pt;height:43.2pt" o:ole="">
            <v:imagedata r:id="rId66" o:title=""/>
          </v:shape>
          <o:OLEObject Type="Embed" ProgID="Equation.DSMT4" ShapeID="_x0000_i1270" DrawAspect="Content" ObjectID="_165245875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16D71906" w14:textId="77777777" w:rsidR="00B94708" w:rsidRDefault="00B94708" w:rsidP="00B94708">
      <w:pPr>
        <w:spacing w:after="0" w:line="240" w:lineRule="auto"/>
      </w:pPr>
      <w:r>
        <w:tab/>
        <w:t>при выполнении условия (уравнение связи):</w:t>
      </w:r>
    </w:p>
    <w:p w14:paraId="54E7B28D" w14:textId="77777777" w:rsidR="00B94708" w:rsidRDefault="00B94708" w:rsidP="00B94708">
      <w:pPr>
        <w:pStyle w:val="MTDisplayEquation"/>
        <w:spacing w:line="240" w:lineRule="auto"/>
        <w:ind w:left="0" w:right="0" w:firstLine="709"/>
      </w:pPr>
      <w:r>
        <w:tab/>
      </w:r>
      <w:r w:rsidRPr="009C3749">
        <w:rPr>
          <w:position w:val="-38"/>
        </w:rPr>
        <w:object w:dxaOrig="2620" w:dyaOrig="900" w14:anchorId="25D3739A">
          <v:shape id="_x0000_i1271" type="#_x0000_t75" style="width:130.4pt;height:45.6pt" o:ole="">
            <v:imagedata r:id="rId68" o:title=""/>
          </v:shape>
          <o:OLEObject Type="Embed" ProgID="Equation.DSMT4" ShapeID="_x0000_i1271" DrawAspect="Content" ObjectID="_165245875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57B9ADFA" w14:textId="77777777" w:rsidR="00B94708" w:rsidRDefault="00B94708" w:rsidP="00B94708">
      <w:pPr>
        <w:spacing w:after="0" w:line="240" w:lineRule="auto"/>
        <w:ind w:firstLine="709"/>
      </w:pPr>
      <w:r>
        <w:t xml:space="preserve">Это условие связывает переменные во времени и означает, что оптимальное значение параметров режима </w:t>
      </w:r>
      <w:r w:rsidRPr="00BE7585">
        <w:rPr>
          <w:position w:val="-4"/>
        </w:rPr>
        <w:object w:dxaOrig="260" w:dyaOrig="279" w14:anchorId="3C06971D">
          <v:shape id="_x0000_i1272" type="#_x0000_t75" style="width:12.8pt;height:14.4pt" o:ole="">
            <v:imagedata r:id="rId70" o:title=""/>
          </v:shape>
          <o:OLEObject Type="Embed" ProgID="Equation.DSMT4" ShapeID="_x0000_i1272" DrawAspect="Content" ObjectID="_1652458760" r:id="rId71"/>
        </w:object>
      </w:r>
      <w:r>
        <w:t>в некоторый момент времени не может быть найдено только на основании текущей информации о системе, а должно вычисляться с учетом ее дальнейшего поведения. Решение такой общей задачи, относящейся к классу вариационных, затруднительно ввиду большой сложности.</w:t>
      </w:r>
    </w:p>
    <w:p w14:paraId="09543919" w14:textId="77777777" w:rsidR="00B94708" w:rsidRDefault="00B94708" w:rsidP="00B94708">
      <w:pPr>
        <w:spacing w:after="0" w:line="240" w:lineRule="auto"/>
        <w:ind w:firstLine="709"/>
      </w:pPr>
      <w:r>
        <w:t>Методы вариационного исчисления не позволяют выявить глобальный оптимум, и поэтому не пригодны для многоэкстремальных задач. Они не пригодны также и при решении одноэкстремальных задач, если ограничения заданы в виде неравенств.</w:t>
      </w:r>
    </w:p>
    <w:p w14:paraId="7F1F2F6C" w14:textId="77777777" w:rsidR="00B94708" w:rsidRPr="00BE7585" w:rsidRDefault="00B94708" w:rsidP="00B94708">
      <w:pPr>
        <w:spacing w:after="0" w:line="240" w:lineRule="auto"/>
        <w:ind w:firstLine="709"/>
      </w:pPr>
      <w:r>
        <w:t xml:space="preserve">Если в энергосистеме нет ГЭС </w:t>
      </w:r>
      <w:r w:rsidRPr="00E23095">
        <w:t>(</w:t>
      </w:r>
      <w:r>
        <w:t xml:space="preserve">т.е. отсутствует уравнение связи), то задача резко упрощается, т.к. режим в целом за время </w:t>
      </w:r>
      <w:r w:rsidRPr="00BE7585">
        <w:rPr>
          <w:position w:val="-4"/>
        </w:rPr>
        <w:object w:dxaOrig="240" w:dyaOrig="279" w14:anchorId="63E007E7">
          <v:shape id="_x0000_i1273" type="#_x0000_t75" style="width:12pt;height:14.4pt" o:ole="">
            <v:imagedata r:id="rId72" o:title=""/>
          </v:shape>
          <o:OLEObject Type="Embed" ProgID="Equation.DSMT4" ShapeID="_x0000_i1273" DrawAspect="Content" ObjectID="_1652458761" r:id="rId73"/>
        </w:object>
      </w:r>
      <w:r>
        <w:t xml:space="preserve">будет оптимальным, если: </w:t>
      </w:r>
    </w:p>
    <w:p w14:paraId="6A6B3D0A" w14:textId="77777777" w:rsidR="00B94708" w:rsidRDefault="00B94708" w:rsidP="00B94708">
      <w:pPr>
        <w:pStyle w:val="MTDisplayEquation"/>
        <w:spacing w:line="240" w:lineRule="auto"/>
        <w:ind w:left="0" w:right="0" w:firstLine="709"/>
      </w:pPr>
      <w:r>
        <w:lastRenderedPageBreak/>
        <w:tab/>
      </w:r>
      <w:r w:rsidRPr="00BE7585">
        <w:rPr>
          <w:position w:val="-32"/>
        </w:rPr>
        <w:object w:dxaOrig="2760" w:dyaOrig="780" w14:anchorId="249C16FD">
          <v:shape id="_x0000_i1274" type="#_x0000_t75" style="width:137.6pt;height:39.2pt" o:ole="">
            <v:imagedata r:id="rId74" o:title=""/>
          </v:shape>
          <o:OLEObject Type="Embed" ProgID="Equation.DSMT4" ShapeID="_x0000_i1274" DrawAspect="Content" ObjectID="_165245876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fldChar w:fldCharType="end"/>
      </w:r>
    </w:p>
    <w:p w14:paraId="2F119DBF" w14:textId="77777777" w:rsidR="00B94708" w:rsidRDefault="00B94708" w:rsidP="00B94708">
      <w:pPr>
        <w:spacing w:after="0" w:line="240" w:lineRule="auto"/>
        <w:ind w:firstLine="709"/>
      </w:pPr>
      <w:r>
        <w:t>Далее, если принять упрощение, что стоимость добычи и доставки топлива для всех станций одинакова</w:t>
      </w:r>
      <w:r w:rsidRPr="00E23095">
        <w:t xml:space="preserve"> </w:t>
      </w:r>
      <w:r w:rsidRPr="00E23095">
        <w:rPr>
          <w:position w:val="-12"/>
        </w:rPr>
        <w:object w:dxaOrig="1240" w:dyaOrig="380" w14:anchorId="132ABB3C">
          <v:shape id="_x0000_i1275" type="#_x0000_t75" style="width:61.6pt;height:18.4pt" o:ole="">
            <v:imagedata r:id="rId76" o:title=""/>
          </v:shape>
          <o:OLEObject Type="Embed" ProgID="Equation.DSMT4" ShapeID="_x0000_i1275" DrawAspect="Content" ObjectID="_1652458763" r:id="rId77"/>
        </w:object>
      </w:r>
      <w:r>
        <w:t>то задача оптимизации для любого момента времени сведется к минимизации суммарного расхода топлива:</w:t>
      </w:r>
    </w:p>
    <w:p w14:paraId="51DD7E8E" w14:textId="77777777" w:rsidR="00B94708" w:rsidRDefault="00B94708" w:rsidP="00B94708">
      <w:pPr>
        <w:pStyle w:val="MTDisplayEquation"/>
        <w:spacing w:line="240" w:lineRule="auto"/>
        <w:ind w:left="0" w:right="0" w:firstLine="709"/>
      </w:pPr>
      <w:r>
        <w:tab/>
      </w:r>
      <w:r w:rsidRPr="00E23095">
        <w:rPr>
          <w:position w:val="-12"/>
        </w:rPr>
        <w:object w:dxaOrig="2900" w:dyaOrig="380" w14:anchorId="695D9FAC">
          <v:shape id="_x0000_i1276" type="#_x0000_t75" style="width:2in;height:19.2pt" o:ole="">
            <v:imagedata r:id="rId78" o:title=""/>
          </v:shape>
          <o:OLEObject Type="Embed" ProgID="Equation.DSMT4" ShapeID="_x0000_i1276" DrawAspect="Content" ObjectID="_1652458764"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394CE314" w14:textId="77777777" w:rsidR="00B94708" w:rsidRDefault="00B94708" w:rsidP="00B94708">
      <w:pPr>
        <w:spacing w:after="0" w:line="240" w:lineRule="auto"/>
        <w:ind w:firstLine="709"/>
      </w:pPr>
      <w:r>
        <w:t xml:space="preserve">Здесь для удобства индекс </w:t>
      </w:r>
      <w:r w:rsidRPr="00E23095">
        <w:rPr>
          <w:position w:val="-6"/>
        </w:rPr>
        <w:object w:dxaOrig="160" w:dyaOrig="260" w14:anchorId="47C37023">
          <v:shape id="_x0000_i1277" type="#_x0000_t75" style="width:8pt;height:12.8pt" o:ole="">
            <v:imagedata r:id="rId80" o:title=""/>
          </v:shape>
          <o:OLEObject Type="Embed" ProgID="Equation.DSMT4" ShapeID="_x0000_i1277" DrawAspect="Content" ObjectID="_1652458765" r:id="rId81"/>
        </w:object>
      </w:r>
      <w:r w:rsidRPr="00E23095">
        <w:t xml:space="preserve"> </w:t>
      </w:r>
      <w:r>
        <w:t>опущен</w:t>
      </w:r>
      <w:r w:rsidRPr="00E23095">
        <w:t>;</w:t>
      </w:r>
    </w:p>
    <w:p w14:paraId="55B059C5" w14:textId="77777777" w:rsidR="00B94708" w:rsidRPr="00192118" w:rsidRDefault="00B94708" w:rsidP="00B94708">
      <w:pPr>
        <w:spacing w:after="0" w:line="240" w:lineRule="auto"/>
        <w:ind w:firstLine="709"/>
      </w:pPr>
      <w:r w:rsidRPr="00E23095">
        <w:rPr>
          <w:position w:val="-6"/>
          <w:lang w:val="en-US"/>
        </w:rPr>
        <w:object w:dxaOrig="220" w:dyaOrig="240" w14:anchorId="2FB1C2B6">
          <v:shape id="_x0000_i1278" type="#_x0000_t75" style="width:11.2pt;height:12pt" o:ole="">
            <v:imagedata r:id="rId82" o:title=""/>
          </v:shape>
          <o:OLEObject Type="Embed" ProgID="Equation.DSMT4" ShapeID="_x0000_i1278" DrawAspect="Content" ObjectID="_1652458766" r:id="rId83"/>
        </w:object>
      </w:r>
      <w:r w:rsidRPr="00192118">
        <w:t>-</w:t>
      </w:r>
      <w:r>
        <w:t xml:space="preserve">число ТЭС без балансирующей: </w:t>
      </w:r>
      <w:r w:rsidRPr="00E23095">
        <w:rPr>
          <w:position w:val="-10"/>
          <w:lang w:val="en-US"/>
        </w:rPr>
        <w:object w:dxaOrig="1300" w:dyaOrig="340" w14:anchorId="51878B58">
          <v:shape id="_x0000_i1279" type="#_x0000_t75" style="width:65.6pt;height:17.6pt" o:ole="">
            <v:imagedata r:id="rId84" o:title=""/>
          </v:shape>
          <o:OLEObject Type="Embed" ProgID="Equation.DSMT4" ShapeID="_x0000_i1279" DrawAspect="Content" ObjectID="_1652458767" r:id="rId85"/>
        </w:object>
      </w:r>
    </w:p>
    <w:p w14:paraId="6970BCCC" w14:textId="77777777" w:rsidR="00B94708" w:rsidRDefault="00B94708" w:rsidP="00B94708">
      <w:pPr>
        <w:spacing w:after="0" w:line="240" w:lineRule="auto"/>
        <w:ind w:firstLine="709"/>
      </w:pPr>
      <w:r w:rsidRPr="000B7E00">
        <w:rPr>
          <w:position w:val="-12"/>
          <w:lang w:val="en-US"/>
        </w:rPr>
        <w:object w:dxaOrig="360" w:dyaOrig="380" w14:anchorId="57F996E5">
          <v:shape id="_x0000_i1280" type="#_x0000_t75" style="width:18.4pt;height:18.4pt" o:ole="">
            <v:imagedata r:id="rId86" o:title=""/>
          </v:shape>
          <o:OLEObject Type="Embed" ProgID="Equation.DSMT4" ShapeID="_x0000_i1280" DrawAspect="Content" ObjectID="_1652458768" r:id="rId87"/>
        </w:object>
      </w:r>
      <w:r>
        <w:t xml:space="preserve"> - расход топлива на балансирующей станции. Необходимость такой станции покажем ниже.</w:t>
      </w:r>
    </w:p>
    <w:p w14:paraId="2507BCF8" w14:textId="77777777" w:rsidR="00B94708" w:rsidRDefault="00B94708" w:rsidP="00B94708">
      <w:pPr>
        <w:spacing w:after="0" w:line="240" w:lineRule="auto"/>
        <w:ind w:firstLine="709"/>
      </w:pPr>
      <w:r>
        <w:t xml:space="preserve">Значение </w:t>
      </w:r>
      <w:r w:rsidRPr="000B7E00">
        <w:rPr>
          <w:position w:val="-12"/>
        </w:rPr>
        <w:object w:dxaOrig="360" w:dyaOrig="380" w14:anchorId="1D1EA68F">
          <v:shape id="_x0000_i1281" type="#_x0000_t75" style="width:18.4pt;height:18.4pt" o:ole="">
            <v:imagedata r:id="rId88" o:title=""/>
          </v:shape>
          <o:OLEObject Type="Embed" ProgID="Equation.DSMT4" ShapeID="_x0000_i1281" DrawAspect="Content" ObjectID="_1652458769" r:id="rId89"/>
        </w:object>
      </w:r>
      <w:r>
        <w:t xml:space="preserve"> необходимо, иначе уравнение </w:t>
      </w:r>
      <w:r w:rsidRPr="000B7E00">
        <w:rPr>
          <w:position w:val="-12"/>
        </w:rPr>
        <w:object w:dxaOrig="2000" w:dyaOrig="380" w14:anchorId="3BE88DD9">
          <v:shape id="_x0000_i1282" type="#_x0000_t75" style="width:100.8pt;height:18.4pt" o:ole="">
            <v:imagedata r:id="rId90" o:title=""/>
          </v:shape>
          <o:OLEObject Type="Embed" ProgID="Equation.DSMT4" ShapeID="_x0000_i1282" DrawAspect="Content" ObjectID="_1652458770" r:id="rId91"/>
        </w:object>
      </w:r>
      <w:r w:rsidRPr="000B7E00">
        <w:t xml:space="preserve"> </w:t>
      </w:r>
      <w:r>
        <w:t xml:space="preserve">не решается, но </w:t>
      </w:r>
      <w:r w:rsidRPr="000B7E00">
        <w:rPr>
          <w:position w:val="-12"/>
          <w:lang w:val="en-US"/>
        </w:rPr>
        <w:object w:dxaOrig="1320" w:dyaOrig="380" w14:anchorId="639685C3">
          <v:shape id="_x0000_i1283" type="#_x0000_t75" style="width:65.6pt;height:18.4pt" o:ole="">
            <v:imagedata r:id="rId92" o:title=""/>
          </v:shape>
          <o:OLEObject Type="Embed" ProgID="Equation.DSMT4" ShapeID="_x0000_i1283" DrawAspect="Content" ObjectID="_1652458771" r:id="rId93"/>
        </w:object>
      </w:r>
      <w:r>
        <w:t xml:space="preserve">, а </w:t>
      </w:r>
      <w:r w:rsidRPr="000B7E00">
        <w:rPr>
          <w:position w:val="-12"/>
        </w:rPr>
        <w:object w:dxaOrig="360" w:dyaOrig="380" w14:anchorId="20967211">
          <v:shape id="_x0000_i1284" type="#_x0000_t75" style="width:18.4pt;height:18.4pt" o:ole="">
            <v:imagedata r:id="rId94" o:title=""/>
          </v:shape>
          <o:OLEObject Type="Embed" ProgID="Equation.DSMT4" ShapeID="_x0000_i1284" DrawAspect="Content" ObjectID="_1652458772" r:id="rId95"/>
        </w:object>
      </w:r>
      <w:r>
        <w:t xml:space="preserve"> можно найти только путем расчета режима энергосистемы. Расход топлива </w:t>
      </w:r>
      <w:r w:rsidRPr="009048C7">
        <w:rPr>
          <w:position w:val="-12"/>
        </w:rPr>
        <w:object w:dxaOrig="300" w:dyaOrig="380" w14:anchorId="46A2C30D">
          <v:shape id="_x0000_i1285" type="#_x0000_t75" style="width:15.2pt;height:18.4pt" o:ole="">
            <v:imagedata r:id="rId96" o:title=""/>
          </v:shape>
          <o:OLEObject Type="Embed" ProgID="Equation.DSMT4" ShapeID="_x0000_i1285" DrawAspect="Content" ObjectID="_1652458773" r:id="rId97"/>
        </w:object>
      </w:r>
      <w:r>
        <w:t xml:space="preserve"> на каждой станции зависит от ее активной мощности </w:t>
      </w:r>
      <w:r w:rsidRPr="009048C7">
        <w:rPr>
          <w:position w:val="-12"/>
          <w:lang w:val="en-US"/>
        </w:rPr>
        <w:object w:dxaOrig="260" w:dyaOrig="380" w14:anchorId="6D21B17F">
          <v:shape id="_x0000_i1286" type="#_x0000_t75" style="width:12.8pt;height:18.4pt" o:ole="">
            <v:imagedata r:id="rId98" o:title=""/>
          </v:shape>
          <o:OLEObject Type="Embed" ProgID="Equation.DSMT4" ShapeID="_x0000_i1286" DrawAspect="Content" ObjectID="_1652458774" r:id="rId99"/>
        </w:object>
      </w:r>
      <w:r w:rsidRPr="009048C7">
        <w:t xml:space="preserve"> </w:t>
      </w:r>
      <w:r>
        <w:t xml:space="preserve">и связан с ней через расходную характеристику </w:t>
      </w:r>
      <w:r w:rsidRPr="009048C7">
        <w:rPr>
          <w:position w:val="-12"/>
        </w:rPr>
        <w:object w:dxaOrig="1200" w:dyaOrig="380" w14:anchorId="40A344EE">
          <v:shape id="_x0000_i1287" type="#_x0000_t75" style="width:60pt;height:18.4pt" o:ole="">
            <v:imagedata r:id="rId100" o:title=""/>
          </v:shape>
          <o:OLEObject Type="Embed" ProgID="Equation.DSMT4" ShapeID="_x0000_i1287" DrawAspect="Content" ObjectID="_1652458775" r:id="rId101"/>
        </w:object>
      </w:r>
      <w:r>
        <w:t>(рисунок 1.1).</w:t>
      </w:r>
    </w:p>
    <w:p w14:paraId="34E94E49" w14:textId="77777777" w:rsidR="00B94708" w:rsidRPr="00A771AD" w:rsidRDefault="00B94708" w:rsidP="00B94708">
      <w:pPr>
        <w:spacing w:after="0" w:line="240" w:lineRule="auto"/>
        <w:ind w:firstLine="709"/>
        <w:jc w:val="center"/>
        <w:rPr>
          <w:lang w:val="en-US"/>
        </w:rPr>
      </w:pPr>
      <w:r>
        <w:rPr>
          <w:noProof/>
          <w:lang w:val="en-US"/>
        </w:rPr>
        <w:drawing>
          <wp:inline distT="0" distB="0" distL="0" distR="0" wp14:anchorId="233F2D07" wp14:editId="49AF29E1">
            <wp:extent cx="3581900" cy="27912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02">
                      <a:extLst>
                        <a:ext uri="{28A0092B-C50C-407E-A947-70E740481C1C}">
                          <a14:useLocalDpi xmlns:a14="http://schemas.microsoft.com/office/drawing/2010/main" val="0"/>
                        </a:ext>
                      </a:extLst>
                    </a:blip>
                    <a:stretch>
                      <a:fillRect/>
                    </a:stretch>
                  </pic:blipFill>
                  <pic:spPr>
                    <a:xfrm>
                      <a:off x="0" y="0"/>
                      <a:ext cx="3581900" cy="2791215"/>
                    </a:xfrm>
                    <a:prstGeom prst="rect">
                      <a:avLst/>
                    </a:prstGeom>
                  </pic:spPr>
                </pic:pic>
              </a:graphicData>
            </a:graphic>
          </wp:inline>
        </w:drawing>
      </w:r>
    </w:p>
    <w:p w14:paraId="756D1857" w14:textId="77777777" w:rsidR="00B94708" w:rsidRDefault="00B94708" w:rsidP="00B94708">
      <w:pPr>
        <w:jc w:val="center"/>
      </w:pPr>
      <w:r>
        <w:t>Рисунок 1.1. – Зависимость расхода топлива</w:t>
      </w:r>
    </w:p>
    <w:p w14:paraId="754BA8EE" w14:textId="77777777" w:rsidR="00B94708" w:rsidRDefault="00B94708" w:rsidP="00B94708">
      <w:pPr>
        <w:spacing w:after="0" w:line="240" w:lineRule="auto"/>
        <w:ind w:firstLine="709"/>
      </w:pPr>
      <w:r>
        <w:t xml:space="preserve">Эта зависимость расхода топлива </w:t>
      </w:r>
      <w:r w:rsidRPr="00192118">
        <w:rPr>
          <w:position w:val="-4"/>
        </w:rPr>
        <w:object w:dxaOrig="260" w:dyaOrig="279" w14:anchorId="52983899">
          <v:shape id="_x0000_i1288" type="#_x0000_t75" style="width:12.8pt;height:14.4pt" o:ole="">
            <v:imagedata r:id="rId103" o:title=""/>
          </v:shape>
          <o:OLEObject Type="Embed" ProgID="Equation.DSMT4" ShapeID="_x0000_i1288" DrawAspect="Content" ObjectID="_1652458776" r:id="rId104"/>
        </w:object>
      </w:r>
      <w:r>
        <w:t xml:space="preserve">(рисунок </w:t>
      </w:r>
      <w:proofErr w:type="gramStart"/>
      <w:r>
        <w:t>1.1)(</w:t>
      </w:r>
      <w:proofErr w:type="gramEnd"/>
      <w:r>
        <w:t xml:space="preserve">обычно в единицах условного топлива на часовую выработку электроэнергии при </w:t>
      </w:r>
      <w:r w:rsidRPr="00192118">
        <w:rPr>
          <w:position w:val="-12"/>
          <w:lang w:val="en-US"/>
        </w:rPr>
        <w:object w:dxaOrig="1160" w:dyaOrig="380" w14:anchorId="34C03321">
          <v:shape id="_x0000_i1289" type="#_x0000_t75" style="width:57.6pt;height:18.4pt" o:ole="">
            <v:imagedata r:id="rId105" o:title=""/>
          </v:shape>
          <o:OLEObject Type="Embed" ProgID="Equation.DSMT4" ShapeID="_x0000_i1289" DrawAspect="Content" ObjectID="_1652458777" r:id="rId106"/>
        </w:object>
      </w:r>
      <w:r w:rsidRPr="00192118">
        <w:t>).</w:t>
      </w:r>
    </w:p>
    <w:p w14:paraId="729C9EE1" w14:textId="77777777" w:rsidR="00B94708" w:rsidRDefault="00B94708" w:rsidP="00B94708">
      <w:pPr>
        <w:spacing w:after="0" w:line="240" w:lineRule="auto"/>
        <w:ind w:firstLine="709"/>
      </w:pPr>
      <w:r>
        <w:t xml:space="preserve">Эта упрощенная характеристика (рисунок 1.1) соответствует блочным и конденсационным станциям. Особенностью ее является то, что она может быть представлена аналитической зависимостью, чаще полиномом второй степени: </w:t>
      </w:r>
    </w:p>
    <w:p w14:paraId="7D8817A5" w14:textId="77777777" w:rsidR="00B94708" w:rsidRDefault="00B94708" w:rsidP="00B94708">
      <w:pPr>
        <w:pStyle w:val="MTDisplayEquation"/>
        <w:spacing w:line="240" w:lineRule="auto"/>
        <w:ind w:left="0" w:right="0" w:firstLine="709"/>
      </w:pPr>
      <w:r>
        <w:tab/>
      </w:r>
      <w:r w:rsidRPr="00192118">
        <w:rPr>
          <w:position w:val="-12"/>
        </w:rPr>
        <w:object w:dxaOrig="2220" w:dyaOrig="420" w14:anchorId="4C7641E5">
          <v:shape id="_x0000_i1290" type="#_x0000_t75" style="width:110.4pt;height:21.6pt" o:ole="">
            <v:imagedata r:id="rId107" o:title=""/>
          </v:shape>
          <o:OLEObject Type="Embed" ProgID="Equation.DSMT4" ShapeID="_x0000_i1290" DrawAspect="Content" ObjectID="_165245877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14:paraId="69000329" w14:textId="77777777" w:rsidR="00B94708" w:rsidRDefault="00B94708" w:rsidP="00B94708">
      <w:pPr>
        <w:spacing w:after="0" w:line="240" w:lineRule="auto"/>
        <w:ind w:firstLine="709"/>
      </w:pPr>
      <w:r>
        <w:t xml:space="preserve">Реальные характеристики </w:t>
      </w:r>
      <w:r w:rsidRPr="00192118">
        <w:rPr>
          <w:position w:val="-12"/>
        </w:rPr>
        <w:object w:dxaOrig="639" w:dyaOrig="360" w14:anchorId="6FCABDEA">
          <v:shape id="_x0000_i1291" type="#_x0000_t75" style="width:31.2pt;height:18.4pt" o:ole="">
            <v:imagedata r:id="rId109" o:title=""/>
          </v:shape>
          <o:OLEObject Type="Embed" ProgID="Equation.DSMT4" ShapeID="_x0000_i1291" DrawAspect="Content" ObjectID="_1652458779" r:id="rId110"/>
        </w:object>
      </w:r>
      <w:r>
        <w:t xml:space="preserve"> имеют изломы, а характеристики относительных приростов </w:t>
      </w:r>
      <w:r w:rsidRPr="001B3B2A">
        <w:rPr>
          <w:position w:val="-6"/>
        </w:rPr>
        <w:object w:dxaOrig="1320" w:dyaOrig="300" w14:anchorId="4FE49E09">
          <v:shape id="_x0000_i1292" type="#_x0000_t75" style="width:65.6pt;height:15.2pt" o:ole="">
            <v:imagedata r:id="rId111" o:title=""/>
          </v:shape>
          <o:OLEObject Type="Embed" ProgID="Equation.DSMT4" ShapeID="_x0000_i1292" DrawAspect="Content" ObjectID="_1652458780" r:id="rId112"/>
        </w:object>
      </w:r>
      <w:r w:rsidRPr="001B3B2A">
        <w:t xml:space="preserve"> </w:t>
      </w:r>
      <w:r>
        <w:t xml:space="preserve">скачки, появление которых обусловлено дискретностью регулирования доступа пара в турбину. Эти </w:t>
      </w:r>
      <w:r>
        <w:lastRenderedPageBreak/>
        <w:t>свойства должны учитываться при внутристанционной оптимизации (распределении нагрузок между агрегатами).</w:t>
      </w:r>
    </w:p>
    <w:p w14:paraId="40861D3A" w14:textId="77777777" w:rsidR="00B94708" w:rsidRPr="001B3B2A" w:rsidRDefault="00B94708" w:rsidP="00B94708">
      <w:pPr>
        <w:spacing w:after="0" w:line="240" w:lineRule="auto"/>
        <w:ind w:firstLine="709"/>
      </w:pPr>
      <w:r>
        <w:t>Расходная характеристика станции в существенной мере зависит от состава, включенного в работу оборудования. Поэтому более правильным был бы путь, в котором решение задачи минимизации суммарного расхода топлива и выбора оптимального состава оборудования осуществлялось бы совместно. Однако при этом возникают большие трудности, вызванные, в первую очередь, необходимостью минимизации значения</w:t>
      </w:r>
    </w:p>
    <w:p w14:paraId="741C1209" w14:textId="77777777" w:rsidR="00B94708" w:rsidRDefault="00B94708" w:rsidP="00B94708">
      <w:pPr>
        <w:pStyle w:val="MTDisplayEquation"/>
        <w:spacing w:line="240" w:lineRule="auto"/>
        <w:ind w:left="0" w:right="0" w:firstLine="709"/>
      </w:pPr>
      <w:r>
        <w:tab/>
      </w:r>
      <w:r w:rsidRPr="00BE7585">
        <w:rPr>
          <w:position w:val="-36"/>
        </w:rPr>
        <w:object w:dxaOrig="2439" w:dyaOrig="859" w14:anchorId="108FABFE">
          <v:shape id="_x0000_i1293" type="#_x0000_t75" style="width:121.6pt;height:43.2pt" o:ole="">
            <v:imagedata r:id="rId66" o:title=""/>
          </v:shape>
          <o:OLEObject Type="Embed" ProgID="Equation.DSMT4" ShapeID="_x0000_i1293" DrawAspect="Content" ObjectID="_1652458781"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14:paraId="73ECC68C" w14:textId="77777777" w:rsidR="00B94708" w:rsidRDefault="00B94708" w:rsidP="00B94708">
      <w:pPr>
        <w:spacing w:after="0" w:line="240" w:lineRule="auto"/>
        <w:ind w:firstLine="709"/>
      </w:pPr>
      <w:r>
        <w:t xml:space="preserve">на длительном интервале времени </w:t>
      </w:r>
      <w:r w:rsidRPr="001B3B2A">
        <w:rPr>
          <w:position w:val="-4"/>
        </w:rPr>
        <w:object w:dxaOrig="240" w:dyaOrig="279" w14:anchorId="72C5F840">
          <v:shape id="_x0000_i1294" type="#_x0000_t75" style="width:12pt;height:14.4pt" o:ole="">
            <v:imagedata r:id="rId114" o:title=""/>
          </v:shape>
          <o:OLEObject Type="Embed" ProgID="Equation.DSMT4" ShapeID="_x0000_i1294" DrawAspect="Content" ObjectID="_1652458782" r:id="rId115"/>
        </w:object>
      </w:r>
      <w:r>
        <w:t>.</w:t>
      </w:r>
    </w:p>
    <w:p w14:paraId="5D89DC9F" w14:textId="77777777" w:rsidR="00B94708" w:rsidRDefault="00B94708" w:rsidP="00B94708">
      <w:pPr>
        <w:spacing w:after="0" w:line="240" w:lineRule="auto"/>
        <w:ind w:firstLine="709"/>
      </w:pPr>
      <w:r>
        <w:t>И действительно – оптимальный состав оборудования не может быть найден только на основании текущей информации о нагрузке системы. Поскольку для оценки эффективности остановки того или иного агрегата станции необходимо выяснить – окажется ли экономия топлива от отключения агрегата больше расходов на его пуск, а это можно узнать через исследование поведения агрегата во времени.</w:t>
      </w:r>
    </w:p>
    <w:p w14:paraId="0CE1B208" w14:textId="77777777" w:rsidR="00B94708" w:rsidRDefault="00B94708" w:rsidP="00B94708">
      <w:pPr>
        <w:spacing w:after="0" w:line="240" w:lineRule="auto"/>
        <w:ind w:firstLine="709"/>
      </w:pPr>
      <w:r>
        <w:t>Поэтому задачу оптимизации режима энергосистемы решают в два этапа.</w:t>
      </w:r>
    </w:p>
    <w:p w14:paraId="49779075" w14:textId="77777777" w:rsidR="00B94708" w:rsidRDefault="00B94708" w:rsidP="00B94708">
      <w:pPr>
        <w:spacing w:after="0" w:line="240" w:lineRule="auto"/>
        <w:ind w:firstLine="709"/>
      </w:pPr>
      <w:r>
        <w:t>Первый этап – планируется состав оборудования всех электростанций и загрузки ГЭС на основании прогноза о поведении потребителя.</w:t>
      </w:r>
    </w:p>
    <w:p w14:paraId="0AEDB126" w14:textId="77777777" w:rsidR="00B94708" w:rsidRDefault="00B94708" w:rsidP="00B94708">
      <w:pPr>
        <w:spacing w:after="0" w:line="240" w:lineRule="auto"/>
        <w:ind w:firstLine="709"/>
      </w:pPr>
      <w:r>
        <w:t>На втором этапе решают задачу экономического распределения нагрузки для заданного состава оборудования.</w:t>
      </w:r>
    </w:p>
    <w:p w14:paraId="5BB1ADB5" w14:textId="77777777" w:rsidR="00B94708" w:rsidRDefault="00B94708" w:rsidP="00B94708">
      <w:pPr>
        <w:spacing w:after="0" w:line="240" w:lineRule="auto"/>
        <w:ind w:firstLine="709"/>
      </w:pPr>
      <w:r>
        <w:t xml:space="preserve">Таким образом, суммарный расход топлива в системе можно </w:t>
      </w:r>
      <w:r w:rsidRPr="00F05A15">
        <w:t>записать как функцию всех активных мощностей станций</w:t>
      </w:r>
      <w:r>
        <w:t>:</w:t>
      </w:r>
    </w:p>
    <w:p w14:paraId="4A61EDB7" w14:textId="77777777" w:rsidR="00B94708" w:rsidRDefault="00B94708" w:rsidP="00B94708">
      <w:pPr>
        <w:pStyle w:val="MTDisplayEquation"/>
        <w:spacing w:line="240" w:lineRule="auto"/>
        <w:ind w:left="0" w:right="0" w:firstLine="709"/>
      </w:pPr>
      <w:r>
        <w:tab/>
      </w:r>
      <w:r w:rsidRPr="00192118">
        <w:rPr>
          <w:position w:val="-12"/>
        </w:rPr>
        <w:object w:dxaOrig="2620" w:dyaOrig="380" w14:anchorId="2FD1AC4E">
          <v:shape id="_x0000_i1295" type="#_x0000_t75" style="width:130.4pt;height:18.4pt" o:ole="">
            <v:imagedata r:id="rId116" o:title=""/>
          </v:shape>
          <o:OLEObject Type="Embed" ProgID="Equation.DSMT4" ShapeID="_x0000_i1295" DrawAspect="Content" ObjectID="_1652458783"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29E97414" w14:textId="77777777" w:rsidR="00B94708" w:rsidRDefault="00B94708" w:rsidP="00B94708">
      <w:pPr>
        <w:spacing w:after="0" w:line="240" w:lineRule="auto"/>
        <w:ind w:firstLine="709"/>
      </w:pPr>
      <w:r>
        <w:t>При этом в любой момент времени должно выполняться условие баланса:</w:t>
      </w:r>
    </w:p>
    <w:p w14:paraId="7C16DAA2" w14:textId="77777777" w:rsidR="00B94708" w:rsidRDefault="00B94708" w:rsidP="00B94708">
      <w:pPr>
        <w:pStyle w:val="MTDisplayEquation"/>
        <w:spacing w:line="240" w:lineRule="auto"/>
        <w:ind w:left="0" w:right="0" w:firstLine="709"/>
      </w:pPr>
      <w:r>
        <w:tab/>
      </w:r>
      <w:r w:rsidRPr="00FF5EB5">
        <w:rPr>
          <w:position w:val="-32"/>
        </w:rPr>
        <w:object w:dxaOrig="2200" w:dyaOrig="780" w14:anchorId="19CC0C52">
          <v:shape id="_x0000_i1296" type="#_x0000_t75" style="width:109.6pt;height:39.2pt" o:ole="">
            <v:imagedata r:id="rId118" o:title=""/>
          </v:shape>
          <o:OLEObject Type="Embed" ProgID="Equation.DSMT4" ShapeID="_x0000_i1296" DrawAspect="Content" ObjectID="_1652458784"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2</w:instrText>
        </w:r>
      </w:fldSimple>
      <w:r>
        <w:instrText>)</w:instrText>
      </w:r>
      <w:r>
        <w:fldChar w:fldCharType="end"/>
      </w:r>
    </w:p>
    <w:p w14:paraId="13CE81F9" w14:textId="77777777" w:rsidR="00B94708" w:rsidRDefault="00B94708" w:rsidP="00B94708">
      <w:pPr>
        <w:spacing w:after="0" w:line="240" w:lineRule="auto"/>
        <w:ind w:firstLine="709"/>
      </w:pPr>
      <w:r>
        <w:t xml:space="preserve">А так как потери активной мощности </w:t>
      </w:r>
      <w:r w:rsidRPr="00FF5EB5">
        <w:rPr>
          <w:position w:val="-4"/>
        </w:rPr>
        <w:object w:dxaOrig="420" w:dyaOrig="279" w14:anchorId="4401736A">
          <v:shape id="_x0000_i1297" type="#_x0000_t75" style="width:20pt;height:14.4pt" o:ole="">
            <v:imagedata r:id="rId120" o:title=""/>
          </v:shape>
          <o:OLEObject Type="Embed" ProgID="Equation.DSMT4" ShapeID="_x0000_i1297" DrawAspect="Content" ObjectID="_1652458785" r:id="rId121"/>
        </w:object>
      </w:r>
      <w:r w:rsidRPr="00FF5EB5">
        <w:t xml:space="preserve"> </w:t>
      </w:r>
      <w:r>
        <w:t>зависят от потокораспределения активных и реактивных мощностей, то:</w:t>
      </w:r>
    </w:p>
    <w:p w14:paraId="745CF084" w14:textId="77777777" w:rsidR="00B94708" w:rsidRDefault="00B94708" w:rsidP="00B94708">
      <w:pPr>
        <w:pStyle w:val="MTDisplayEquation"/>
        <w:spacing w:line="240" w:lineRule="auto"/>
        <w:ind w:left="0" w:right="0" w:firstLine="709"/>
      </w:pPr>
      <w:r>
        <w:tab/>
      </w:r>
      <w:r w:rsidRPr="00FF5EB5">
        <w:rPr>
          <w:position w:val="-12"/>
        </w:rPr>
        <w:object w:dxaOrig="1700" w:dyaOrig="380" w14:anchorId="06B58A3E">
          <v:shape id="_x0000_i1298" type="#_x0000_t75" style="width:84.8pt;height:18.4pt" o:ole="">
            <v:imagedata r:id="rId122" o:title=""/>
          </v:shape>
          <o:OLEObject Type="Embed" ProgID="Equation.DSMT4" ShapeID="_x0000_i1298" DrawAspect="Content" ObjectID="_165245878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3</w:instrText>
        </w:r>
      </w:fldSimple>
      <w:r>
        <w:instrText>)</w:instrText>
      </w:r>
      <w:r>
        <w:fldChar w:fldCharType="end"/>
      </w:r>
    </w:p>
    <w:p w14:paraId="2C83E799" w14:textId="77777777" w:rsidR="00B94708" w:rsidRDefault="00B94708" w:rsidP="00B94708">
      <w:pPr>
        <w:spacing w:after="0" w:line="240" w:lineRule="auto"/>
        <w:ind w:firstLine="709"/>
      </w:pPr>
      <w:r>
        <w:t>Мощность балансирующего узла можно определить по формуле:</w:t>
      </w:r>
    </w:p>
    <w:p w14:paraId="5B58A4EF" w14:textId="77777777" w:rsidR="00B94708" w:rsidRDefault="00B94708" w:rsidP="00B94708">
      <w:pPr>
        <w:pStyle w:val="MTDisplayEquation"/>
        <w:spacing w:line="240" w:lineRule="auto"/>
        <w:ind w:left="0" w:right="0" w:firstLine="709"/>
      </w:pPr>
      <w:r>
        <w:tab/>
      </w:r>
      <w:r w:rsidRPr="00B67837">
        <w:rPr>
          <w:position w:val="-32"/>
        </w:rPr>
        <w:object w:dxaOrig="2400" w:dyaOrig="780" w14:anchorId="7D85331A">
          <v:shape id="_x0000_i1299" type="#_x0000_t75" style="width:120pt;height:39.2pt" o:ole="">
            <v:imagedata r:id="rId124" o:title=""/>
          </v:shape>
          <o:OLEObject Type="Embed" ProgID="Equation.DSMT4" ShapeID="_x0000_i1299" DrawAspect="Content" ObjectID="_1652458787"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72BC422F" w14:textId="77777777" w:rsidR="00B94708" w:rsidRDefault="00B94708" w:rsidP="00B94708">
      <w:pPr>
        <w:spacing w:after="0" w:line="240" w:lineRule="auto"/>
        <w:ind w:firstLine="709"/>
      </w:pPr>
      <w:r>
        <w:t>тогда очевидно, что</w:t>
      </w:r>
    </w:p>
    <w:p w14:paraId="3B43EB5A" w14:textId="77777777" w:rsidR="00B94708" w:rsidRDefault="00B94708" w:rsidP="00B94708">
      <w:pPr>
        <w:pStyle w:val="MTDisplayEquation"/>
        <w:spacing w:line="240" w:lineRule="auto"/>
        <w:ind w:left="0" w:right="0" w:firstLine="709"/>
      </w:pPr>
      <w:r>
        <w:tab/>
      </w:r>
      <w:r w:rsidRPr="00192118">
        <w:rPr>
          <w:position w:val="-12"/>
        </w:rPr>
        <w:object w:dxaOrig="4040" w:dyaOrig="380" w14:anchorId="7A0670B1">
          <v:shape id="_x0000_i1300" type="#_x0000_t75" style="width:200.8pt;height:18.4pt" o:ole="">
            <v:imagedata r:id="rId126" o:title=""/>
          </v:shape>
          <o:OLEObject Type="Embed" ProgID="Equation.DSMT4" ShapeID="_x0000_i1300" DrawAspect="Content" ObjectID="_1652458788"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7A8B34A" w14:textId="77777777" w:rsidR="00B94708" w:rsidRDefault="00B94708" w:rsidP="00B94708">
      <w:pPr>
        <w:spacing w:after="0" w:line="240" w:lineRule="auto"/>
        <w:ind w:firstLine="709"/>
      </w:pPr>
      <w:r>
        <w:t>в свою очередь переменные, входящие в данную функцию, должны удовлетворять системе уравнений установившегося режима.</w:t>
      </w:r>
    </w:p>
    <w:p w14:paraId="5DF2DE52" w14:textId="77777777" w:rsidR="00B94708" w:rsidRPr="00B67837" w:rsidRDefault="00B94708" w:rsidP="00B94708">
      <w:pPr>
        <w:spacing w:after="0" w:line="240" w:lineRule="auto"/>
        <w:ind w:firstLine="709"/>
      </w:pPr>
      <w:r>
        <w:t xml:space="preserve">Таким образом, видно, что показатели системы зависят от распределение активных и реактивных мощностей, причём генерация и распределение – взаимосвязанная задача. Например, от распределения </w:t>
      </w:r>
      <w:r>
        <w:lastRenderedPageBreak/>
        <w:t xml:space="preserve">реактивных мощностей системы зависят напряжения в узлах электрической системы и потери активной мощности в электрических сетях. Это, в свою очередь, влияет на перетоки активных мощностей и на расходы топлива на различных электростанциях. Таким образом, задач распределения нагрузок </w:t>
      </w:r>
      <w:r w:rsidRPr="00B67837">
        <w:t xml:space="preserve">потребителей </w:t>
      </w:r>
      <w:r>
        <w:t>системы имеет комплексный характер. Режим электрической системы можно описать уравнение:</w:t>
      </w:r>
    </w:p>
    <w:p w14:paraId="4947D1B8" w14:textId="77777777" w:rsidR="00B94708" w:rsidRDefault="00B94708" w:rsidP="00B94708">
      <w:pPr>
        <w:pStyle w:val="MTDisplayEquation"/>
        <w:spacing w:line="240" w:lineRule="auto"/>
        <w:ind w:left="0" w:right="0" w:firstLine="709"/>
      </w:pPr>
      <w:r>
        <w:tab/>
      </w:r>
      <w:r w:rsidRPr="00B67837">
        <w:rPr>
          <w:position w:val="-38"/>
        </w:rPr>
        <w:object w:dxaOrig="1579" w:dyaOrig="900" w14:anchorId="641E2711">
          <v:shape id="_x0000_i1301" type="#_x0000_t75" style="width:78.4pt;height:44.8pt" o:ole="">
            <v:imagedata r:id="rId128" o:title=""/>
          </v:shape>
          <o:OLEObject Type="Embed" ProgID="Equation.DSMT4" ShapeID="_x0000_i1301" DrawAspect="Content" ObjectID="_1652458789"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63456931" w14:textId="77777777" w:rsidR="00B94708" w:rsidRPr="00DD4686" w:rsidRDefault="00B94708" w:rsidP="00B94708">
      <w:pPr>
        <w:spacing w:after="0" w:line="240" w:lineRule="auto"/>
        <w:ind w:firstLine="709"/>
      </w:pPr>
      <w:r>
        <w:t xml:space="preserve">где </w:t>
      </w:r>
      <w:r w:rsidRPr="00A73BB7">
        <w:rPr>
          <w:position w:val="-10"/>
        </w:rPr>
        <w:object w:dxaOrig="420" w:dyaOrig="340" w14:anchorId="73CD9F40">
          <v:shape id="_x0000_i1302" type="#_x0000_t75" style="width:20pt;height:17.6pt" o:ole="">
            <v:imagedata r:id="rId130" o:title=""/>
          </v:shape>
          <o:OLEObject Type="Embed" ProgID="Equation.DSMT4" ShapeID="_x0000_i1302" DrawAspect="Content" ObjectID="_1652458790" r:id="rId131"/>
        </w:object>
      </w:r>
      <w:r w:rsidRPr="00DD4686">
        <w:t xml:space="preserve"> - </w:t>
      </w:r>
      <w:r>
        <w:t>матрица проводимостей</w:t>
      </w:r>
      <w:r w:rsidRPr="00DD4686">
        <w:t>;</w:t>
      </w:r>
    </w:p>
    <w:p w14:paraId="78E16579" w14:textId="77777777" w:rsidR="00B94708" w:rsidRDefault="00B94708" w:rsidP="00B94708">
      <w:pPr>
        <w:spacing w:after="0" w:line="240" w:lineRule="auto"/>
        <w:ind w:firstLine="709"/>
      </w:pPr>
      <w:r w:rsidRPr="00A73BB7">
        <w:rPr>
          <w:position w:val="-6"/>
        </w:rPr>
        <w:object w:dxaOrig="279" w:dyaOrig="300" w14:anchorId="32633F8E">
          <v:shape id="_x0000_i1303" type="#_x0000_t75" style="width:14.4pt;height:15.2pt" o:ole="">
            <v:imagedata r:id="rId132" o:title=""/>
          </v:shape>
          <o:OLEObject Type="Embed" ProgID="Equation.DSMT4" ShapeID="_x0000_i1303" DrawAspect="Content" ObjectID="_1652458791" r:id="rId133"/>
        </w:object>
      </w:r>
      <w:r w:rsidRPr="00DD4686">
        <w:t xml:space="preserve"> - </w:t>
      </w:r>
      <w:r>
        <w:t>вектор напряжений узлов;</w:t>
      </w:r>
    </w:p>
    <w:p w14:paraId="79FEC9A4" w14:textId="77777777" w:rsidR="00B94708" w:rsidRDefault="00B94708" w:rsidP="00B94708">
      <w:pPr>
        <w:spacing w:after="0" w:line="240" w:lineRule="auto"/>
        <w:ind w:firstLine="709"/>
      </w:pPr>
      <w:r w:rsidRPr="00A73BB7">
        <w:rPr>
          <w:position w:val="-6"/>
        </w:rPr>
        <w:object w:dxaOrig="240" w:dyaOrig="300" w14:anchorId="2489F43E">
          <v:shape id="_x0000_i1304" type="#_x0000_t75" style="width:12pt;height:15.2pt" o:ole="">
            <v:imagedata r:id="rId134" o:title=""/>
          </v:shape>
          <o:OLEObject Type="Embed" ProgID="Equation.DSMT4" ShapeID="_x0000_i1304" DrawAspect="Content" ObjectID="_1652458792" r:id="rId135"/>
        </w:object>
      </w:r>
      <w:r w:rsidRPr="00DD4686">
        <w:t xml:space="preserve"> - </w:t>
      </w:r>
      <w:r>
        <w:t>вектор полных мощностей.</w:t>
      </w:r>
    </w:p>
    <w:p w14:paraId="3E8A8DFE" w14:textId="77777777" w:rsidR="00B94708" w:rsidRDefault="00B94708" w:rsidP="00B94708">
      <w:pPr>
        <w:spacing w:after="0" w:line="240" w:lineRule="auto"/>
        <w:ind w:firstLine="709"/>
      </w:pPr>
      <w:r>
        <w:t>Такие уравнения составляются для всех узлов кроме балансирующего узла. Уравнение режима отражает баланс токов в узлах.</w:t>
      </w:r>
    </w:p>
    <w:p w14:paraId="64761506" w14:textId="77777777" w:rsidR="00B94708" w:rsidRPr="00A73BB7" w:rsidRDefault="00B94708" w:rsidP="00B94708">
      <w:pPr>
        <w:spacing w:after="0" w:line="240" w:lineRule="auto"/>
        <w:ind w:firstLine="709"/>
      </w:pPr>
      <w:r>
        <w:t xml:space="preserve">Если в качестве опорного и балансирующего узла взять один и то же узел с заданным напряжение </w:t>
      </w:r>
      <w:r w:rsidRPr="00A73BB7">
        <w:rPr>
          <w:position w:val="-12"/>
          <w:lang w:val="en-US"/>
        </w:rPr>
        <w:object w:dxaOrig="380" w:dyaOrig="380" w14:anchorId="5B6BB734">
          <v:shape id="_x0000_i1305" type="#_x0000_t75" style="width:18.4pt;height:18.4pt" o:ole="">
            <v:imagedata r:id="rId136" o:title=""/>
          </v:shape>
          <o:OLEObject Type="Embed" ProgID="Equation.DSMT4" ShapeID="_x0000_i1305" DrawAspect="Content" ObjectID="_1652458793" r:id="rId137"/>
        </w:object>
      </w:r>
      <w:r>
        <w:t xml:space="preserve">, то для любого </w:t>
      </w:r>
      <w:r w:rsidRPr="00A73BB7">
        <w:rPr>
          <w:position w:val="-6"/>
        </w:rPr>
        <w:object w:dxaOrig="160" w:dyaOrig="279" w14:anchorId="4E602712">
          <v:shape id="_x0000_i1306" type="#_x0000_t75" style="width:8pt;height:14.4pt" o:ole="">
            <v:imagedata r:id="rId138" o:title=""/>
          </v:shape>
          <o:OLEObject Type="Embed" ProgID="Equation.DSMT4" ShapeID="_x0000_i1306" DrawAspect="Content" ObjectID="_1652458794" r:id="rId139"/>
        </w:object>
      </w:r>
      <w:r w:rsidRPr="00A73BB7">
        <w:t>-</w:t>
      </w:r>
      <w:r>
        <w:t>го узла (кроме балансирующего узла) можно записать:</w:t>
      </w:r>
    </w:p>
    <w:p w14:paraId="21117986" w14:textId="77777777" w:rsidR="00B94708" w:rsidRDefault="00B94708" w:rsidP="00B94708">
      <w:pPr>
        <w:pStyle w:val="MTDisplayEquation"/>
        <w:spacing w:line="240" w:lineRule="auto"/>
        <w:ind w:left="0" w:right="0" w:firstLine="709"/>
      </w:pPr>
      <w:r>
        <w:tab/>
      </w:r>
      <w:r w:rsidRPr="00A73BB7">
        <w:rPr>
          <w:position w:val="-36"/>
        </w:rPr>
        <w:object w:dxaOrig="2360" w:dyaOrig="840" w14:anchorId="59C7CDEE">
          <v:shape id="_x0000_i1307" type="#_x0000_t75" style="width:117.6pt;height:41.6pt" o:ole="">
            <v:imagedata r:id="rId140" o:title=""/>
          </v:shape>
          <o:OLEObject Type="Embed" ProgID="Equation.DSMT4" ShapeID="_x0000_i1307" DrawAspect="Content" ObjectID="_1652458795"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366FC433" w14:textId="77777777" w:rsidR="00B94708" w:rsidRPr="00DD4686" w:rsidRDefault="00B94708" w:rsidP="00B94708">
      <w:pPr>
        <w:spacing w:after="0" w:line="240" w:lineRule="auto"/>
        <w:ind w:firstLine="709"/>
      </w:pPr>
      <w:r w:rsidRPr="00EB30CE">
        <w:rPr>
          <w:position w:val="-12"/>
        </w:rPr>
        <w:object w:dxaOrig="220" w:dyaOrig="340" w14:anchorId="61340EFB">
          <v:shape id="_x0000_i1308" type="#_x0000_t75" style="width:11.2pt;height:17.6pt" o:ole="">
            <v:imagedata r:id="rId142" o:title=""/>
          </v:shape>
          <o:OLEObject Type="Embed" ProgID="Equation.DSMT4" ShapeID="_x0000_i1308" DrawAspect="Content" ObjectID="_1652458796" r:id="rId143"/>
        </w:object>
      </w:r>
      <w:r w:rsidRPr="00DD4686">
        <w:t xml:space="preserve">- </w:t>
      </w:r>
      <w:r>
        <w:t>нагрузочные узлы</w:t>
      </w:r>
      <w:r w:rsidRPr="00DD4686">
        <w:t>;</w:t>
      </w:r>
    </w:p>
    <w:p w14:paraId="78C6AD0B" w14:textId="77777777" w:rsidR="00B94708" w:rsidRDefault="00B94708" w:rsidP="00B94708">
      <w:pPr>
        <w:spacing w:after="0" w:line="240" w:lineRule="auto"/>
        <w:ind w:firstLine="709"/>
      </w:pPr>
      <w:r w:rsidRPr="00EB30CE">
        <w:rPr>
          <w:position w:val="-6"/>
        </w:rPr>
        <w:object w:dxaOrig="160" w:dyaOrig="279" w14:anchorId="252FA620">
          <v:shape id="_x0000_i1309" type="#_x0000_t75" style="width:8pt;height:14.4pt" o:ole="">
            <v:imagedata r:id="rId144" o:title=""/>
          </v:shape>
          <o:OLEObject Type="Embed" ProgID="Equation.DSMT4" ShapeID="_x0000_i1309" DrawAspect="Content" ObjectID="_1652458797" r:id="rId145"/>
        </w:object>
      </w:r>
      <w:r w:rsidRPr="00DD4686">
        <w:t xml:space="preserve"> - </w:t>
      </w:r>
      <w:r>
        <w:t>генераторные узлы;</w:t>
      </w:r>
    </w:p>
    <w:p w14:paraId="78E97B00" w14:textId="77777777" w:rsidR="00B94708" w:rsidRDefault="00B94708" w:rsidP="00B94708">
      <w:pPr>
        <w:spacing w:after="0" w:line="240" w:lineRule="auto"/>
        <w:ind w:firstLine="709"/>
      </w:pPr>
      <w:r w:rsidRPr="00EB30CE">
        <w:rPr>
          <w:position w:val="-6"/>
        </w:rPr>
        <w:object w:dxaOrig="680" w:dyaOrig="260" w14:anchorId="3004E587">
          <v:shape id="_x0000_i1310" type="#_x0000_t75" style="width:33.6pt;height:12.8pt" o:ole="">
            <v:imagedata r:id="rId146" o:title=""/>
          </v:shape>
          <o:OLEObject Type="Embed" ProgID="Equation.DSMT4" ShapeID="_x0000_i1310" DrawAspect="Content" ObjectID="_1652458798" r:id="rId147"/>
        </w:object>
      </w:r>
      <w:r w:rsidRPr="00EB30CE">
        <w:t xml:space="preserve">- </w:t>
      </w:r>
      <w:r>
        <w:t>число узлов в системе без балансирующего;</w:t>
      </w:r>
    </w:p>
    <w:p w14:paraId="3020A085" w14:textId="77777777" w:rsidR="00B94708" w:rsidRDefault="00B94708" w:rsidP="00B94708">
      <w:pPr>
        <w:spacing w:after="0" w:line="240" w:lineRule="auto"/>
        <w:ind w:firstLine="709"/>
      </w:pPr>
      <w:r w:rsidRPr="00EB30CE">
        <w:rPr>
          <w:position w:val="-6"/>
        </w:rPr>
        <w:object w:dxaOrig="279" w:dyaOrig="240" w14:anchorId="46E645F5">
          <v:shape id="_x0000_i1311" type="#_x0000_t75" style="width:14.4pt;height:12pt" o:ole="">
            <v:imagedata r:id="rId148" o:title=""/>
          </v:shape>
          <o:OLEObject Type="Embed" ProgID="Equation.DSMT4" ShapeID="_x0000_i1311" DrawAspect="Content" ObjectID="_1652458799" r:id="rId149"/>
        </w:object>
      </w:r>
      <w:r w:rsidRPr="00DD4686">
        <w:t xml:space="preserve">- </w:t>
      </w:r>
      <w:r>
        <w:t>число нагрузочных узлов;</w:t>
      </w:r>
    </w:p>
    <w:p w14:paraId="6EBAC8FC" w14:textId="77777777" w:rsidR="00B94708" w:rsidRDefault="00B94708" w:rsidP="00B94708">
      <w:pPr>
        <w:spacing w:after="0" w:line="240" w:lineRule="auto"/>
        <w:ind w:firstLine="709"/>
      </w:pPr>
      <w:r w:rsidRPr="00EB30CE">
        <w:rPr>
          <w:position w:val="-6"/>
        </w:rPr>
        <w:object w:dxaOrig="220" w:dyaOrig="240" w14:anchorId="0B16A0A6">
          <v:shape id="_x0000_i1312" type="#_x0000_t75" style="width:11.2pt;height:12pt" o:ole="">
            <v:imagedata r:id="rId150" o:title=""/>
          </v:shape>
          <o:OLEObject Type="Embed" ProgID="Equation.DSMT4" ShapeID="_x0000_i1312" DrawAspect="Content" ObjectID="_1652458800" r:id="rId151"/>
        </w:object>
      </w:r>
      <w:r w:rsidRPr="00DD4686">
        <w:t xml:space="preserve">- </w:t>
      </w:r>
      <w:r>
        <w:t>число генераторных узлов.</w:t>
      </w:r>
    </w:p>
    <w:p w14:paraId="0EBD4E02" w14:textId="77777777" w:rsidR="00B94708" w:rsidRDefault="00B94708" w:rsidP="00B94708">
      <w:pPr>
        <w:spacing w:after="0" w:line="240" w:lineRule="auto"/>
        <w:ind w:firstLine="709"/>
      </w:pPr>
      <w:r>
        <w:t>Математическая формулировка задачи.</w:t>
      </w:r>
    </w:p>
    <w:p w14:paraId="0F6649EB" w14:textId="77777777" w:rsidR="00B94708" w:rsidRDefault="00B94708" w:rsidP="00B94708">
      <w:pPr>
        <w:spacing w:after="0" w:line="240" w:lineRule="auto"/>
        <w:ind w:firstLine="709"/>
      </w:pPr>
      <w:r>
        <w:t>Если отыскивается экстремум некоторой функции многих переменных:</w:t>
      </w:r>
    </w:p>
    <w:p w14:paraId="622E6FC5" w14:textId="77777777" w:rsidR="00B94708" w:rsidRDefault="00B94708" w:rsidP="00B94708">
      <w:pPr>
        <w:pStyle w:val="MTDisplayEquation"/>
        <w:spacing w:line="240" w:lineRule="auto"/>
        <w:ind w:left="0" w:right="0" w:firstLine="709"/>
      </w:pPr>
      <w:r>
        <w:tab/>
      </w:r>
      <w:r w:rsidRPr="00192118">
        <w:rPr>
          <w:position w:val="-12"/>
        </w:rPr>
        <w:object w:dxaOrig="3820" w:dyaOrig="380" w14:anchorId="7E1DAF35">
          <v:shape id="_x0000_i1313" type="#_x0000_t75" style="width:189.6pt;height:18.4pt" o:ole="">
            <v:imagedata r:id="rId152" o:title=""/>
          </v:shape>
          <o:OLEObject Type="Embed" ProgID="Equation.DSMT4" ShapeID="_x0000_i1313" DrawAspect="Content" ObjectID="_1652458801"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2A82C9A3" w14:textId="77777777" w:rsidR="00B94708" w:rsidRDefault="00B94708" w:rsidP="00B94708">
      <w:pPr>
        <w:spacing w:after="0" w:line="240" w:lineRule="auto"/>
        <w:ind w:firstLine="709"/>
      </w:pPr>
      <w:r>
        <w:t xml:space="preserve">и имеются </w:t>
      </w:r>
      <w:r w:rsidRPr="00DD4686">
        <w:rPr>
          <w:position w:val="-6"/>
          <w:lang w:val="en-US"/>
        </w:rPr>
        <w:object w:dxaOrig="279" w:dyaOrig="240" w14:anchorId="53D77937">
          <v:shape id="_x0000_i1314" type="#_x0000_t75" style="width:14.4pt;height:12pt" o:ole="">
            <v:imagedata r:id="rId154" o:title=""/>
          </v:shape>
          <o:OLEObject Type="Embed" ProgID="Equation.DSMT4" ShapeID="_x0000_i1314" DrawAspect="Content" ObjectID="_1652458802" r:id="rId155"/>
        </w:object>
      </w:r>
      <w:r>
        <w:t>уравнений связи</w:t>
      </w:r>
    </w:p>
    <w:p w14:paraId="767E295C" w14:textId="77777777" w:rsidR="00B94708" w:rsidRDefault="00B94708" w:rsidP="00B94708">
      <w:pPr>
        <w:pStyle w:val="MTDisplayEquation"/>
        <w:spacing w:line="240" w:lineRule="auto"/>
        <w:ind w:left="0" w:right="0" w:firstLine="709"/>
      </w:pPr>
      <w:r>
        <w:tab/>
      </w:r>
      <w:r w:rsidRPr="00DD4686">
        <w:rPr>
          <w:position w:val="-54"/>
        </w:rPr>
        <w:object w:dxaOrig="3140" w:dyaOrig="1240" w14:anchorId="0C5221A7">
          <v:shape id="_x0000_i1315" type="#_x0000_t75" style="width:156pt;height:63.2pt" o:ole="">
            <v:imagedata r:id="rId156" o:title=""/>
          </v:shape>
          <o:OLEObject Type="Embed" ProgID="Equation.DSMT4" ShapeID="_x0000_i1315" DrawAspect="Content" ObjectID="_1652458803"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9</w:instrText>
        </w:r>
      </w:fldSimple>
      <w:r>
        <w:instrText>)</w:instrText>
      </w:r>
      <w:r>
        <w:fldChar w:fldCharType="end"/>
      </w:r>
    </w:p>
    <w:p w14:paraId="6105A2A2" w14:textId="77777777" w:rsidR="00B94708" w:rsidRDefault="00B94708" w:rsidP="00B94708">
      <w:pPr>
        <w:spacing w:after="0" w:line="240" w:lineRule="auto"/>
        <w:ind w:firstLine="709"/>
      </w:pPr>
      <w:r>
        <w:t xml:space="preserve">то </w:t>
      </w:r>
      <w:r w:rsidRPr="00DD4686">
        <w:rPr>
          <w:position w:val="-6"/>
        </w:rPr>
        <w:object w:dxaOrig="279" w:dyaOrig="240" w14:anchorId="45E1C202">
          <v:shape id="_x0000_i1316" type="#_x0000_t75" style="width:14.4pt;height:12pt" o:ole="">
            <v:imagedata r:id="rId158" o:title=""/>
          </v:shape>
          <o:OLEObject Type="Embed" ProgID="Equation.DSMT4" ShapeID="_x0000_i1316" DrawAspect="Content" ObjectID="_1652458804" r:id="rId159"/>
        </w:object>
      </w:r>
      <w:r>
        <w:t>переменных называются зависимыми.</w:t>
      </w:r>
    </w:p>
    <w:p w14:paraId="303D1691" w14:textId="77777777" w:rsidR="00B94708" w:rsidRDefault="00B94708" w:rsidP="00B94708">
      <w:pPr>
        <w:spacing w:after="0" w:line="240" w:lineRule="auto"/>
        <w:ind w:firstLine="709"/>
      </w:pPr>
      <w:r>
        <w:t xml:space="preserve">Для вычисления функции </w:t>
      </w:r>
      <w:r w:rsidRPr="00DD4686">
        <w:rPr>
          <w:position w:val="-4"/>
        </w:rPr>
        <w:object w:dxaOrig="279" w:dyaOrig="279" w14:anchorId="00DCA55D">
          <v:shape id="_x0000_i1317" type="#_x0000_t75" style="width:14.4pt;height:14.4pt" o:ole="">
            <v:imagedata r:id="rId160" o:title=""/>
          </v:shape>
          <o:OLEObject Type="Embed" ProgID="Equation.DSMT4" ShapeID="_x0000_i1317" DrawAspect="Content" ObjectID="_1652458805" r:id="rId161"/>
        </w:object>
      </w:r>
      <w:r>
        <w:t xml:space="preserve">при заданных значениях </w:t>
      </w:r>
      <w:r w:rsidRPr="00DD4686">
        <w:rPr>
          <w:position w:val="-12"/>
        </w:rPr>
        <w:object w:dxaOrig="260" w:dyaOrig="380" w14:anchorId="2BC0A413">
          <v:shape id="_x0000_i1318" type="#_x0000_t75" style="width:12.8pt;height:18.4pt" o:ole="">
            <v:imagedata r:id="rId162" o:title=""/>
          </v:shape>
          <o:OLEObject Type="Embed" ProgID="Equation.DSMT4" ShapeID="_x0000_i1318" DrawAspect="Content" ObjectID="_1652458806" r:id="rId163"/>
        </w:object>
      </w:r>
      <w:r w:rsidRPr="00DD4686">
        <w:t xml:space="preserve">, </w:t>
      </w:r>
      <w:r>
        <w:t xml:space="preserve">переменные </w:t>
      </w:r>
      <w:r w:rsidRPr="00DD4686">
        <w:rPr>
          <w:position w:val="-12"/>
        </w:rPr>
        <w:object w:dxaOrig="279" w:dyaOrig="380" w14:anchorId="186324BA">
          <v:shape id="_x0000_i1319" type="#_x0000_t75" style="width:14.4pt;height:18.4pt" o:ole="">
            <v:imagedata r:id="rId164" o:title=""/>
          </v:shape>
          <o:OLEObject Type="Embed" ProgID="Equation.DSMT4" ShapeID="_x0000_i1319" DrawAspect="Content" ObjectID="_1652458807" r:id="rId165"/>
        </w:object>
      </w:r>
      <w:r w:rsidRPr="00DD4686">
        <w:t xml:space="preserve"> </w:t>
      </w:r>
      <w:r>
        <w:t>должны быть предварительно найдены решением системных уравнений связи.</w:t>
      </w:r>
    </w:p>
    <w:p w14:paraId="329779DD" w14:textId="77777777" w:rsidR="00B94708" w:rsidRDefault="00B94708" w:rsidP="00B94708">
      <w:pPr>
        <w:spacing w:after="0" w:line="240" w:lineRule="auto"/>
        <w:ind w:firstLine="709"/>
      </w:pPr>
      <w:r>
        <w:t>Вернемся к задаче оптимизации:</w:t>
      </w:r>
    </w:p>
    <w:p w14:paraId="782AEE2C" w14:textId="77777777" w:rsidR="00B94708" w:rsidRDefault="00B94708" w:rsidP="00B94708">
      <w:pPr>
        <w:pStyle w:val="MTDisplayEquation"/>
        <w:spacing w:line="240" w:lineRule="auto"/>
        <w:ind w:left="0" w:right="0" w:firstLine="709"/>
      </w:pPr>
      <w:r>
        <w:tab/>
      </w:r>
      <w:r w:rsidRPr="00192118">
        <w:rPr>
          <w:position w:val="-12"/>
        </w:rPr>
        <w:object w:dxaOrig="4040" w:dyaOrig="380" w14:anchorId="2E84BEE9">
          <v:shape id="_x0000_i1320" type="#_x0000_t75" style="width:200.8pt;height:18.4pt" o:ole="">
            <v:imagedata r:id="rId126" o:title=""/>
          </v:shape>
          <o:OLEObject Type="Embed" ProgID="Equation.DSMT4" ShapeID="_x0000_i1320" DrawAspect="Content" ObjectID="_1652458808"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0</w:instrText>
        </w:r>
      </w:fldSimple>
      <w:r>
        <w:instrText>)</w:instrText>
      </w:r>
      <w:r>
        <w:fldChar w:fldCharType="end"/>
      </w:r>
    </w:p>
    <w:p w14:paraId="21FFF47D" w14:textId="77777777" w:rsidR="00B94708" w:rsidRDefault="00B94708" w:rsidP="00B94708">
      <w:pPr>
        <w:spacing w:after="0" w:line="240" w:lineRule="auto"/>
        <w:ind w:firstLine="709"/>
      </w:pPr>
      <w:r>
        <w:t xml:space="preserve">Напомним: для ТЭС стоимость добычи и доставки топлива для всех станций одинакова </w:t>
      </w:r>
      <w:r w:rsidRPr="00DD4686">
        <w:rPr>
          <w:position w:val="-12"/>
        </w:rPr>
        <w:object w:dxaOrig="1219" w:dyaOrig="380" w14:anchorId="359CCFD8">
          <v:shape id="_x0000_i1321" type="#_x0000_t75" style="width:60.8pt;height:18.4pt" o:ole="">
            <v:imagedata r:id="rId167" o:title=""/>
          </v:shape>
          <o:OLEObject Type="Embed" ProgID="Equation.DSMT4" ShapeID="_x0000_i1321" DrawAspect="Content" ObjectID="_1652458809" r:id="rId168"/>
        </w:object>
      </w:r>
    </w:p>
    <w:p w14:paraId="73532577" w14:textId="77777777" w:rsidR="00B94708" w:rsidRDefault="00B94708" w:rsidP="00B94708">
      <w:pPr>
        <w:spacing w:after="0" w:line="240" w:lineRule="auto"/>
        <w:ind w:firstLine="709"/>
      </w:pPr>
      <w:r>
        <w:t>Уравнения связи:</w:t>
      </w:r>
    </w:p>
    <w:p w14:paraId="57D14010" w14:textId="77777777" w:rsidR="00B94708" w:rsidRDefault="00B94708" w:rsidP="00B94708">
      <w:pPr>
        <w:pStyle w:val="MTDisplayEquation"/>
        <w:spacing w:line="240" w:lineRule="auto"/>
        <w:ind w:left="0" w:right="0" w:firstLine="709"/>
      </w:pPr>
      <w:r>
        <w:tab/>
      </w:r>
      <w:r w:rsidRPr="00A73BB7">
        <w:rPr>
          <w:position w:val="-36"/>
        </w:rPr>
        <w:object w:dxaOrig="2360" w:dyaOrig="840" w14:anchorId="5BDE4F78">
          <v:shape id="_x0000_i1322" type="#_x0000_t75" style="width:117.6pt;height:41.6pt" o:ole="">
            <v:imagedata r:id="rId140" o:title=""/>
          </v:shape>
          <o:OLEObject Type="Embed" ProgID="Equation.DSMT4" ShapeID="_x0000_i1322" DrawAspect="Content" ObjectID="_1652458810"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1</w:instrText>
        </w:r>
      </w:fldSimple>
      <w:r>
        <w:instrText>)</w:instrText>
      </w:r>
      <w:r>
        <w:fldChar w:fldCharType="end"/>
      </w:r>
    </w:p>
    <w:p w14:paraId="11938D24" w14:textId="77777777" w:rsidR="00B94708" w:rsidRDefault="00B94708" w:rsidP="00B94708">
      <w:pPr>
        <w:spacing w:after="0" w:line="240" w:lineRule="auto"/>
        <w:ind w:firstLine="709"/>
      </w:pPr>
      <w:r>
        <w:lastRenderedPageBreak/>
        <w:t xml:space="preserve">В уравнениях связи считаются заданными для решения задачи оптимизации </w:t>
      </w:r>
      <w:r w:rsidRPr="00BC1635">
        <w:rPr>
          <w:position w:val="-6"/>
        </w:rPr>
        <w:object w:dxaOrig="279" w:dyaOrig="240" w14:anchorId="7A9BA760">
          <v:shape id="_x0000_i1323" type="#_x0000_t75" style="width:14.4pt;height:12pt" o:ole="">
            <v:imagedata r:id="rId170" o:title=""/>
          </v:shape>
          <o:OLEObject Type="Embed" ProgID="Equation.DSMT4" ShapeID="_x0000_i1323" DrawAspect="Content" ObjectID="_1652458811" r:id="rId171"/>
        </w:object>
      </w:r>
      <w:r>
        <w:t xml:space="preserve">(только </w:t>
      </w:r>
      <w:r w:rsidRPr="00BC1635">
        <w:rPr>
          <w:position w:val="-6"/>
        </w:rPr>
        <w:object w:dxaOrig="279" w:dyaOrig="240" w14:anchorId="40710696">
          <v:shape id="_x0000_i1324" type="#_x0000_t75" style="width:14.4pt;height:12pt" o:ole="">
            <v:imagedata r:id="rId172" o:title=""/>
          </v:shape>
          <o:OLEObject Type="Embed" ProgID="Equation.DSMT4" ShapeID="_x0000_i1324" DrawAspect="Content" ObjectID="_1652458812" r:id="rId173"/>
        </w:object>
      </w:r>
      <w:r w:rsidRPr="00BC1635">
        <w:t xml:space="preserve">) </w:t>
      </w:r>
      <w:r>
        <w:t xml:space="preserve">комплексных значений мощностей нагрузок </w:t>
      </w:r>
      <w:r w:rsidRPr="00BC1635">
        <w:rPr>
          <w:position w:val="-16"/>
        </w:rPr>
        <w:object w:dxaOrig="1900" w:dyaOrig="420" w14:anchorId="4B1673F2">
          <v:shape id="_x0000_i1325" type="#_x0000_t75" style="width:95.2pt;height:20pt" o:ole="">
            <v:imagedata r:id="rId174" o:title=""/>
          </v:shape>
          <o:OLEObject Type="Embed" ProgID="Equation.DSMT4" ShapeID="_x0000_i1325" DrawAspect="Content" ObjectID="_1652458813" r:id="rId175"/>
        </w:object>
      </w:r>
    </w:p>
    <w:p w14:paraId="649A640F" w14:textId="77777777" w:rsidR="00B94708" w:rsidRDefault="00B94708" w:rsidP="00B94708">
      <w:pPr>
        <w:spacing w:after="0" w:line="240" w:lineRule="auto"/>
        <w:ind w:firstLine="709"/>
      </w:pPr>
      <w:r>
        <w:t xml:space="preserve">Так как число уравнений связи </w:t>
      </w:r>
      <w:r w:rsidRPr="00BC1635">
        <w:rPr>
          <w:position w:val="-6"/>
        </w:rPr>
        <w:object w:dxaOrig="680" w:dyaOrig="260" w14:anchorId="376AE162">
          <v:shape id="_x0000_i1326" type="#_x0000_t75" style="width:33.6pt;height:12.8pt" o:ole="">
            <v:imagedata r:id="rId176" o:title=""/>
          </v:shape>
          <o:OLEObject Type="Embed" ProgID="Equation.DSMT4" ShapeID="_x0000_i1326" DrawAspect="Content" ObjectID="_1652458814" r:id="rId177"/>
        </w:object>
      </w:r>
      <w:r w:rsidRPr="00BC1635">
        <w:t xml:space="preserve">, </w:t>
      </w:r>
      <w:r>
        <w:t xml:space="preserve">т.е. равно числу узлов без балансирующего узла, то к зависимым переменных могут быть отнесены напряжения </w:t>
      </w:r>
      <w:r w:rsidRPr="00BC1635">
        <w:rPr>
          <w:position w:val="-16"/>
        </w:rPr>
        <w:object w:dxaOrig="2439" w:dyaOrig="480" w14:anchorId="1A55379B">
          <v:shape id="_x0000_i1327" type="#_x0000_t75" style="width:121.6pt;height:24pt" o:ole="">
            <v:imagedata r:id="rId178" o:title=""/>
          </v:shape>
          <o:OLEObject Type="Embed" ProgID="Equation.DSMT4" ShapeID="_x0000_i1327" DrawAspect="Content" ObjectID="_1652458815" r:id="rId179"/>
        </w:object>
      </w:r>
      <w:r>
        <w:t xml:space="preserve"> всех </w:t>
      </w:r>
      <w:r w:rsidRPr="00CE7A7A">
        <w:rPr>
          <w:position w:val="-6"/>
        </w:rPr>
        <w:object w:dxaOrig="680" w:dyaOrig="260" w14:anchorId="52430854">
          <v:shape id="_x0000_i1328" type="#_x0000_t75" style="width:33.6pt;height:12.8pt" o:ole="">
            <v:imagedata r:id="rId180" o:title=""/>
          </v:shape>
          <o:OLEObject Type="Embed" ProgID="Equation.DSMT4" ShapeID="_x0000_i1328" DrawAspect="Content" ObjectID="_1652458816" r:id="rId181"/>
        </w:object>
      </w:r>
      <w:r>
        <w:t xml:space="preserve">узлов. Оставшиеся </w:t>
      </w:r>
      <w:r w:rsidRPr="00CE7A7A">
        <w:rPr>
          <w:position w:val="-6"/>
        </w:rPr>
        <w:object w:dxaOrig="220" w:dyaOrig="240" w14:anchorId="70A3623E">
          <v:shape id="_x0000_i1329" type="#_x0000_t75" style="width:11.2pt;height:12pt" o:ole="">
            <v:imagedata r:id="rId182" o:title=""/>
          </v:shape>
          <o:OLEObject Type="Embed" ProgID="Equation.DSMT4" ShapeID="_x0000_i1329" DrawAspect="Content" ObjectID="_1652458817" r:id="rId183"/>
        </w:object>
      </w:r>
      <w:r w:rsidRPr="00CE7A7A">
        <w:t xml:space="preserve"> </w:t>
      </w:r>
      <w:r>
        <w:t xml:space="preserve">комплексных мощностей </w:t>
      </w:r>
      <w:r w:rsidRPr="00CE7A7A">
        <w:rPr>
          <w:position w:val="-14"/>
        </w:rPr>
        <w:object w:dxaOrig="2520" w:dyaOrig="420" w14:anchorId="46FCDBA9">
          <v:shape id="_x0000_i1330" type="#_x0000_t75" style="width:125.6pt;height:20pt" o:ole="">
            <v:imagedata r:id="rId184" o:title=""/>
          </v:shape>
          <o:OLEObject Type="Embed" ProgID="Equation.DSMT4" ShapeID="_x0000_i1330" DrawAspect="Content" ObjectID="_1652458818" r:id="rId185"/>
        </w:object>
      </w:r>
      <w:r w:rsidRPr="00CE7A7A">
        <w:t xml:space="preserve"> </w:t>
      </w:r>
      <w:r>
        <w:t xml:space="preserve">станций образуют вектор независимых переменных </w:t>
      </w:r>
      <w:r w:rsidRPr="00CE7A7A">
        <w:rPr>
          <w:position w:val="-12"/>
        </w:rPr>
        <w:object w:dxaOrig="300" w:dyaOrig="380" w14:anchorId="6D83B50A">
          <v:shape id="_x0000_i1331" type="#_x0000_t75" style="width:15.2pt;height:18.4pt" o:ole="">
            <v:imagedata r:id="rId186" o:title=""/>
          </v:shape>
          <o:OLEObject Type="Embed" ProgID="Equation.DSMT4" ShapeID="_x0000_i1331" DrawAspect="Content" ObjectID="_1652458819" r:id="rId187"/>
        </w:object>
      </w:r>
      <w:r>
        <w:t>.</w:t>
      </w:r>
    </w:p>
    <w:p w14:paraId="11FD8651" w14:textId="77777777" w:rsidR="00B94708" w:rsidRDefault="00B94708" w:rsidP="00B94708">
      <w:pPr>
        <w:spacing w:after="0" w:line="240" w:lineRule="auto"/>
        <w:ind w:firstLine="709"/>
      </w:pPr>
      <w:r>
        <w:t xml:space="preserve">Любому вектору </w:t>
      </w:r>
      <w:r w:rsidRPr="00CE7A7A">
        <w:rPr>
          <w:position w:val="-12"/>
        </w:rPr>
        <w:object w:dxaOrig="300" w:dyaOrig="380" w14:anchorId="70C527E2">
          <v:shape id="_x0000_i1332" type="#_x0000_t75" style="width:15.2pt;height:18.4pt" o:ole="">
            <v:imagedata r:id="rId188" o:title=""/>
          </v:shape>
          <o:OLEObject Type="Embed" ProgID="Equation.DSMT4" ShapeID="_x0000_i1332" DrawAspect="Content" ObjectID="_1652458820" r:id="rId189"/>
        </w:object>
      </w:r>
      <w:r>
        <w:t xml:space="preserve">соответствует некоторый суммарный расход топлива </w:t>
      </w:r>
      <w:r w:rsidRPr="00CE7A7A">
        <w:rPr>
          <w:position w:val="-12"/>
        </w:rPr>
        <w:object w:dxaOrig="1180" w:dyaOrig="380" w14:anchorId="5697EEA1">
          <v:shape id="_x0000_i1333" type="#_x0000_t75" style="width:59.2pt;height:18.4pt" o:ole="">
            <v:imagedata r:id="rId190" o:title=""/>
          </v:shape>
          <o:OLEObject Type="Embed" ProgID="Equation.DSMT4" ShapeID="_x0000_i1333" DrawAspect="Content" ObjectID="_1652458821" r:id="rId191"/>
        </w:object>
      </w:r>
      <w:r>
        <w:t>, который можно вычислить лишь после решения системы узловых напряжений. Действительно, чтобы воспользоваться выражениями:</w:t>
      </w:r>
    </w:p>
    <w:p w14:paraId="4616965C" w14:textId="77777777" w:rsidR="00B94708" w:rsidRDefault="00B94708" w:rsidP="00B94708">
      <w:pPr>
        <w:pStyle w:val="MTDisplayEquation"/>
        <w:spacing w:line="240" w:lineRule="auto"/>
        <w:ind w:left="0" w:right="0" w:firstLine="709"/>
      </w:pPr>
      <w:r>
        <w:tab/>
      </w:r>
      <w:r w:rsidRPr="00CE7A7A">
        <w:rPr>
          <w:position w:val="-34"/>
        </w:rPr>
        <w:object w:dxaOrig="3000" w:dyaOrig="820" w14:anchorId="1DAA7520">
          <v:shape id="_x0000_i1334" type="#_x0000_t75" style="width:148.8pt;height:42.4pt" o:ole="">
            <v:imagedata r:id="rId192" o:title=""/>
          </v:shape>
          <o:OLEObject Type="Embed" ProgID="Equation.DSMT4" ShapeID="_x0000_i1334" DrawAspect="Content" ObjectID="_1652458822"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2</w:instrText>
        </w:r>
      </w:fldSimple>
      <w:r>
        <w:instrText>)</w:instrText>
      </w:r>
      <w:r>
        <w:fldChar w:fldCharType="end"/>
      </w:r>
    </w:p>
    <w:p w14:paraId="6B932574" w14:textId="77777777" w:rsidR="00B94708" w:rsidRDefault="00B94708" w:rsidP="00B94708">
      <w:pPr>
        <w:spacing w:after="0" w:line="240" w:lineRule="auto"/>
        <w:ind w:firstLine="709"/>
      </w:pPr>
      <w:r>
        <w:t xml:space="preserve">при некоторых исходных значения активных мощностей станции </w:t>
      </w:r>
      <w:r w:rsidRPr="00CE7A7A">
        <w:rPr>
          <w:position w:val="-12"/>
        </w:rPr>
        <w:object w:dxaOrig="1040" w:dyaOrig="420" w14:anchorId="2F5C0FE9">
          <v:shape id="_x0000_i1335" type="#_x0000_t75" style="width:52.8pt;height:20pt" o:ole="">
            <v:imagedata r:id="rId194" o:title=""/>
          </v:shape>
          <o:OLEObject Type="Embed" ProgID="Equation.DSMT4" ShapeID="_x0000_i1335" DrawAspect="Content" ObjectID="_1652458823" r:id="rId195"/>
        </w:object>
      </w:r>
      <w:r w:rsidRPr="009E32E1">
        <w:t xml:space="preserve"> </w:t>
      </w:r>
      <w:r>
        <w:t xml:space="preserve">необходимо найти мощность балансирующего узла </w:t>
      </w:r>
      <w:r w:rsidRPr="009E32E1">
        <w:rPr>
          <w:position w:val="-12"/>
        </w:rPr>
        <w:object w:dxaOrig="360" w:dyaOrig="420" w14:anchorId="79DB3BD4">
          <v:shape id="_x0000_i1336" type="#_x0000_t75" style="width:18.4pt;height:20pt" o:ole="">
            <v:imagedata r:id="rId196" o:title=""/>
          </v:shape>
          <o:OLEObject Type="Embed" ProgID="Equation.DSMT4" ShapeID="_x0000_i1336" DrawAspect="Content" ObjectID="_1652458824" r:id="rId197"/>
        </w:object>
      </w:r>
      <w:r w:rsidRPr="009E32E1">
        <w:t xml:space="preserve">. </w:t>
      </w:r>
      <w:r>
        <w:t xml:space="preserve">Эта мощность должна учитывать потери </w:t>
      </w:r>
      <w:r w:rsidRPr="009E32E1">
        <w:rPr>
          <w:position w:val="-4"/>
        </w:rPr>
        <w:object w:dxaOrig="420" w:dyaOrig="279" w14:anchorId="6A931A37">
          <v:shape id="_x0000_i1337" type="#_x0000_t75" style="width:20pt;height:14.4pt" o:ole="">
            <v:imagedata r:id="rId198" o:title=""/>
          </v:shape>
          <o:OLEObject Type="Embed" ProgID="Equation.DSMT4" ShapeID="_x0000_i1337" DrawAspect="Content" ObjectID="_1652458825" r:id="rId199"/>
        </w:object>
      </w:r>
      <w:r>
        <w:t xml:space="preserve">в сети, а поэтому она может быть вычислена только для конкретного режима при заданных значениях мощностей станций </w:t>
      </w:r>
      <w:r w:rsidRPr="009E32E1">
        <w:rPr>
          <w:position w:val="-12"/>
        </w:rPr>
        <w:object w:dxaOrig="1060" w:dyaOrig="420" w14:anchorId="2861A6E5">
          <v:shape id="_x0000_i1338" type="#_x0000_t75" style="width:53.6pt;height:20pt" o:ole="">
            <v:imagedata r:id="rId200" o:title=""/>
          </v:shape>
          <o:OLEObject Type="Embed" ProgID="Equation.DSMT4" ShapeID="_x0000_i1338" DrawAspect="Content" ObjectID="_1652458826" r:id="rId201"/>
        </w:object>
      </w:r>
      <w:r w:rsidRPr="009E32E1">
        <w:t>.</w:t>
      </w:r>
    </w:p>
    <w:p w14:paraId="0710D1C6" w14:textId="77777777" w:rsidR="00B94708" w:rsidRDefault="00B94708" w:rsidP="00B94708">
      <w:pPr>
        <w:spacing w:after="0" w:line="240" w:lineRule="auto"/>
        <w:ind w:firstLine="709"/>
      </w:pPr>
      <w:r>
        <w:t xml:space="preserve">Решив уравнения узловых напряжений, можно найти напряжения </w:t>
      </w:r>
      <w:r w:rsidRPr="009E32E1">
        <w:rPr>
          <w:position w:val="-16"/>
        </w:rPr>
        <w:object w:dxaOrig="820" w:dyaOrig="420" w14:anchorId="454C5CC8">
          <v:shape id="_x0000_i1339" type="#_x0000_t75" style="width:41.6pt;height:20pt" o:ole="">
            <v:imagedata r:id="rId202" o:title=""/>
          </v:shape>
          <o:OLEObject Type="Embed" ProgID="Equation.DSMT4" ShapeID="_x0000_i1339" DrawAspect="Content" ObjectID="_1652458827" r:id="rId203"/>
        </w:object>
      </w:r>
      <w:r w:rsidRPr="009E32E1">
        <w:t xml:space="preserve">, </w:t>
      </w:r>
      <w:r>
        <w:t xml:space="preserve">т.е. напряжения в узлах сети. Затем по выражениям: </w:t>
      </w:r>
    </w:p>
    <w:p w14:paraId="2B4C4B82" w14:textId="77777777" w:rsidR="00B94708" w:rsidRDefault="00B94708" w:rsidP="00B94708">
      <w:pPr>
        <w:pStyle w:val="MTDisplayEquation"/>
        <w:spacing w:line="240" w:lineRule="auto"/>
        <w:ind w:left="0" w:right="0" w:firstLine="709"/>
      </w:pPr>
      <w:r>
        <w:tab/>
      </w:r>
      <w:r w:rsidRPr="00D2320E">
        <w:rPr>
          <w:position w:val="-40"/>
        </w:rPr>
        <w:object w:dxaOrig="2060" w:dyaOrig="940" w14:anchorId="1D904A56">
          <v:shape id="_x0000_i1340" type="#_x0000_t75" style="width:102.4pt;height:48pt" o:ole="">
            <v:imagedata r:id="rId204" o:title=""/>
          </v:shape>
          <o:OLEObject Type="Embed" ProgID="Equation.DSMT4" ShapeID="_x0000_i1340" DrawAspect="Content" ObjectID="_1652458828"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3</w:instrText>
        </w:r>
      </w:fldSimple>
      <w:r>
        <w:instrText>)</w:instrText>
      </w:r>
      <w:r>
        <w:fldChar w:fldCharType="end"/>
      </w:r>
    </w:p>
    <w:p w14:paraId="28F98502" w14:textId="77777777" w:rsidR="00B94708" w:rsidRDefault="00B94708" w:rsidP="00B94708">
      <w:pPr>
        <w:pStyle w:val="MTDisplayEquation"/>
        <w:spacing w:line="240" w:lineRule="auto"/>
        <w:ind w:left="0" w:right="0" w:firstLine="709"/>
      </w:pPr>
      <w:r>
        <w:tab/>
      </w:r>
      <w:r w:rsidRPr="00D2320E">
        <w:rPr>
          <w:position w:val="-40"/>
        </w:rPr>
        <w:object w:dxaOrig="2700" w:dyaOrig="940" w14:anchorId="43808B60">
          <v:shape id="_x0000_i1341" type="#_x0000_t75" style="width:135.2pt;height:48pt" o:ole="">
            <v:imagedata r:id="rId206" o:title=""/>
          </v:shape>
          <o:OLEObject Type="Embed" ProgID="Equation.DSMT4" ShapeID="_x0000_i1341" DrawAspect="Content" ObjectID="_1652458829"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4</w:instrText>
        </w:r>
      </w:fldSimple>
      <w:r>
        <w:instrText>)</w:instrText>
      </w:r>
      <w:r>
        <w:fldChar w:fldCharType="end"/>
      </w:r>
    </w:p>
    <w:p w14:paraId="07705BD9" w14:textId="77777777" w:rsidR="00B94708" w:rsidRDefault="00B94708" w:rsidP="00B94708">
      <w:pPr>
        <w:spacing w:after="0" w:line="240" w:lineRule="auto"/>
        <w:ind w:firstLine="709"/>
      </w:pPr>
      <w:r>
        <w:t xml:space="preserve">где </w:t>
      </w:r>
      <w:r w:rsidRPr="00D2320E">
        <w:rPr>
          <w:position w:val="-12"/>
        </w:rPr>
        <w:object w:dxaOrig="220" w:dyaOrig="340" w14:anchorId="356FBC50">
          <v:shape id="_x0000_i1342" type="#_x0000_t75" style="width:11.2pt;height:17.6pt" o:ole="">
            <v:imagedata r:id="rId208" o:title=""/>
          </v:shape>
          <o:OLEObject Type="Embed" ProgID="Equation.DSMT4" ShapeID="_x0000_i1342" DrawAspect="Content" ObjectID="_1652458830" r:id="rId209"/>
        </w:object>
      </w:r>
      <w:r w:rsidRPr="00D2320E">
        <w:t xml:space="preserve"> - </w:t>
      </w:r>
      <w:r>
        <w:t>индекс нагрузки узла;</w:t>
      </w:r>
    </w:p>
    <w:p w14:paraId="7C803732" w14:textId="77777777" w:rsidR="00B94708" w:rsidRDefault="00B94708" w:rsidP="00B94708">
      <w:pPr>
        <w:spacing w:after="0" w:line="240" w:lineRule="auto"/>
        <w:ind w:firstLine="709"/>
      </w:pPr>
      <w:r w:rsidRPr="00D2320E">
        <w:rPr>
          <w:position w:val="-6"/>
          <w:lang w:val="en-US"/>
        </w:rPr>
        <w:object w:dxaOrig="160" w:dyaOrig="279" w14:anchorId="1A982C1F">
          <v:shape id="_x0000_i1343" type="#_x0000_t75" style="width:8pt;height:14.4pt" o:ole="">
            <v:imagedata r:id="rId210" o:title=""/>
          </v:shape>
          <o:OLEObject Type="Embed" ProgID="Equation.DSMT4" ShapeID="_x0000_i1343" DrawAspect="Content" ObjectID="_1652458831" r:id="rId211"/>
        </w:object>
      </w:r>
      <w:r w:rsidRPr="00D2320E">
        <w:t>-</w:t>
      </w:r>
      <w:r>
        <w:t>генерация;</w:t>
      </w:r>
    </w:p>
    <w:p w14:paraId="5DD26F2D" w14:textId="77777777" w:rsidR="00B94708" w:rsidRDefault="00B94708" w:rsidP="00B94708">
      <w:pPr>
        <w:spacing w:after="0" w:line="240" w:lineRule="auto"/>
        <w:ind w:firstLine="709"/>
      </w:pPr>
      <w:r w:rsidRPr="00D2320E">
        <w:rPr>
          <w:position w:val="-12"/>
        </w:rPr>
        <w:object w:dxaOrig="360" w:dyaOrig="380" w14:anchorId="5AE159AE">
          <v:shape id="_x0000_i1344" type="#_x0000_t75" style="width:18.4pt;height:18.4pt" o:ole="">
            <v:imagedata r:id="rId212" o:title=""/>
          </v:shape>
          <o:OLEObject Type="Embed" ProgID="Equation.DSMT4" ShapeID="_x0000_i1344" DrawAspect="Content" ObjectID="_1652458832" r:id="rId213"/>
        </w:object>
      </w:r>
      <w:r>
        <w:t>-задано.</w:t>
      </w:r>
    </w:p>
    <w:p w14:paraId="6CFFEE7B" w14:textId="77777777" w:rsidR="00B94708" w:rsidRDefault="00B94708" w:rsidP="00B94708">
      <w:pPr>
        <w:spacing w:after="0" w:line="240" w:lineRule="auto"/>
        <w:ind w:firstLine="709"/>
      </w:pPr>
      <w:r>
        <w:t>Вычислить активную мощность:</w:t>
      </w:r>
    </w:p>
    <w:p w14:paraId="316CDC6C" w14:textId="77777777" w:rsidR="00B94708" w:rsidRDefault="00B94708" w:rsidP="00B94708">
      <w:pPr>
        <w:pStyle w:val="MTDisplayEquation"/>
        <w:spacing w:line="240" w:lineRule="auto"/>
        <w:ind w:left="0" w:right="0" w:firstLine="709"/>
      </w:pPr>
      <w:r>
        <w:tab/>
      </w:r>
      <w:r w:rsidRPr="00192118">
        <w:rPr>
          <w:position w:val="-12"/>
        </w:rPr>
        <w:object w:dxaOrig="1460" w:dyaOrig="380" w14:anchorId="123A5FCD">
          <v:shape id="_x0000_i1345" type="#_x0000_t75" style="width:72.8pt;height:18.4pt" o:ole="">
            <v:imagedata r:id="rId214" o:title=""/>
          </v:shape>
          <o:OLEObject Type="Embed" ProgID="Equation.DSMT4" ShapeID="_x0000_i1345" DrawAspect="Content" ObjectID="_1652458833"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5</w:instrText>
        </w:r>
      </w:fldSimple>
      <w:r>
        <w:instrText>)</w:instrText>
      </w:r>
      <w:r>
        <w:fldChar w:fldCharType="end"/>
      </w:r>
    </w:p>
    <w:p w14:paraId="3850D8E7" w14:textId="77777777" w:rsidR="00B94708" w:rsidRDefault="00B94708" w:rsidP="00B94708">
      <w:pPr>
        <w:spacing w:after="0" w:line="240" w:lineRule="auto"/>
        <w:ind w:firstLine="709"/>
      </w:pPr>
      <w:r>
        <w:t xml:space="preserve">Для удобства задачу оптимизации режима энергосистемы назовем задачей 1; решение ее связано с расчетом нормального режима – задачей 2. Она является вспомогательной подзадачей задачи </w:t>
      </w:r>
      <w:proofErr w:type="gramStart"/>
      <w:r>
        <w:t>1</w:t>
      </w:r>
      <w:proofErr w:type="gramEnd"/>
      <w:r>
        <w:t xml:space="preserve"> и сама по себе достаточно сложна в виду:</w:t>
      </w:r>
    </w:p>
    <w:p w14:paraId="109DDC34" w14:textId="77777777" w:rsidR="00B94708" w:rsidRDefault="00B94708" w:rsidP="00B94708">
      <w:pPr>
        <w:spacing w:after="0" w:line="240" w:lineRule="auto"/>
        <w:ind w:firstLine="709"/>
      </w:pPr>
      <w:r>
        <w:t>-большой размерности (число узлов до 1000);</w:t>
      </w:r>
    </w:p>
    <w:p w14:paraId="131578E8" w14:textId="77777777" w:rsidR="00B94708" w:rsidRDefault="00B94708" w:rsidP="00B94708">
      <w:pPr>
        <w:spacing w:after="0" w:line="240" w:lineRule="auto"/>
        <w:ind w:firstLine="709"/>
      </w:pPr>
      <w:r>
        <w:t xml:space="preserve">-уравнения установившегося режима нелинейные и решение их возможно лишь итерационными методами, обеспечивающими сходимость вычислительного процесса. </w:t>
      </w:r>
    </w:p>
    <w:p w14:paraId="39CC10BB" w14:textId="77777777" w:rsidR="00B94708" w:rsidRDefault="00B94708" w:rsidP="00B94708">
      <w:pPr>
        <w:spacing w:after="0" w:line="240" w:lineRule="auto"/>
        <w:ind w:firstLine="709"/>
      </w:pPr>
      <w:r>
        <w:t>Учитывая сложность комплексной постановки, чаще решаются две более простое подзадачи:</w:t>
      </w:r>
    </w:p>
    <w:p w14:paraId="64AAB577" w14:textId="77777777" w:rsidR="00B94708" w:rsidRDefault="00B94708" w:rsidP="00B94708">
      <w:pPr>
        <w:spacing w:after="0" w:line="240" w:lineRule="auto"/>
        <w:ind w:firstLine="709"/>
      </w:pPr>
      <w:r>
        <w:lastRenderedPageBreak/>
        <w:t>-наивыгоднейшее распределение активных нагрузок системы при постоянстве напряжений в узлах и с приближенным учетом потерь активной мощности;</w:t>
      </w:r>
    </w:p>
    <w:p w14:paraId="040086C7" w14:textId="304A015E" w:rsidR="00D7557F" w:rsidRDefault="00B94708" w:rsidP="00B94708">
      <w:pPr>
        <w:spacing w:after="0" w:line="240" w:lineRule="auto"/>
        <w:ind w:firstLine="709"/>
      </w:pPr>
      <w:r>
        <w:t>- расчет режима электрических сетей, при фиксированных активных мощностях генераторных узлов.</w:t>
      </w:r>
    </w:p>
    <w:p w14:paraId="22233503" w14:textId="77777777" w:rsidR="00D7557F" w:rsidRDefault="00D7557F">
      <w:pPr>
        <w:jc w:val="left"/>
      </w:pPr>
      <w:r>
        <w:br w:type="page"/>
      </w:r>
    </w:p>
    <w:p w14:paraId="3BB580F8" w14:textId="47AA3036" w:rsidR="00D7557F" w:rsidRPr="006534CC" w:rsidRDefault="00D7557F" w:rsidP="00D7557F">
      <w:pPr>
        <w:pStyle w:val="a3"/>
        <w:numPr>
          <w:ilvl w:val="0"/>
          <w:numId w:val="2"/>
        </w:numPr>
        <w:spacing w:after="240"/>
      </w:pPr>
      <w:r>
        <w:lastRenderedPageBreak/>
        <w:t>ОБЩАЯ СХЕМА И СТРУКТУРА БЕЛАРУССКОЙ ОБЪЕДИНЕННОЙ ЭНЕРГОСИСТЕМЫ</w:t>
      </w:r>
    </w:p>
    <w:p w14:paraId="6B0F9176" w14:textId="52066C98" w:rsidR="00F10CAD" w:rsidRDefault="00F10CAD" w:rsidP="00F10CAD">
      <w:pPr>
        <w:pStyle w:val="fuck"/>
        <w:spacing w:line="240" w:lineRule="auto"/>
      </w:pPr>
    </w:p>
    <w:p w14:paraId="7A3C97F4" w14:textId="019E542B" w:rsidR="00D7557F" w:rsidRDefault="00D7557F" w:rsidP="00D7557F">
      <w:pPr>
        <w:spacing w:after="0" w:line="240" w:lineRule="auto"/>
        <w:ind w:firstLine="709"/>
      </w:pPr>
      <w:r>
        <w:t xml:space="preserve">Схема основной сети ОЭС Беларуси </w:t>
      </w:r>
      <w:r w:rsidRPr="00D7557F">
        <w:t>ДП-1060211521-2020-02-ПЛ</w:t>
      </w:r>
      <w:r>
        <w:t>.</w:t>
      </w:r>
    </w:p>
    <w:p w14:paraId="2B07CA16" w14:textId="77777777" w:rsidR="00D7557F" w:rsidRPr="00D7557F" w:rsidRDefault="00D7557F" w:rsidP="00D7557F">
      <w:pPr>
        <w:spacing w:after="0" w:line="240" w:lineRule="auto"/>
        <w:ind w:firstLine="709"/>
      </w:pPr>
      <w:r w:rsidRPr="00D7557F">
        <w:t>Установленная мощность генерирующих энергоисточников Республики Беларусь составляет 10 098,</w:t>
      </w:r>
      <w:proofErr w:type="gramStart"/>
      <w:r w:rsidRPr="00D7557F">
        <w:t>14  МВт</w:t>
      </w:r>
      <w:proofErr w:type="gramEnd"/>
      <w:r w:rsidRPr="00D7557F">
        <w:t>.</w:t>
      </w:r>
    </w:p>
    <w:p w14:paraId="64E07D90" w14:textId="77777777" w:rsidR="00D7557F" w:rsidRPr="00D7557F" w:rsidRDefault="00D7557F" w:rsidP="00D7557F">
      <w:pPr>
        <w:spacing w:after="0" w:line="240" w:lineRule="auto"/>
        <w:ind w:firstLine="709"/>
      </w:pPr>
      <w:r w:rsidRPr="00D7557F">
        <w:t>Установленная мощность 68 генерирующих энергоисточников ГПО «Белэнерго» - 8 947,31 МВт, из них:</w:t>
      </w:r>
    </w:p>
    <w:p w14:paraId="133DF9C5" w14:textId="2D89F5CB" w:rsidR="00D7557F" w:rsidRPr="00D7557F" w:rsidRDefault="00D7557F" w:rsidP="00D7557F">
      <w:pPr>
        <w:pStyle w:val="aa"/>
        <w:numPr>
          <w:ilvl w:val="0"/>
          <w:numId w:val="6"/>
        </w:numPr>
        <w:spacing w:after="0" w:line="240" w:lineRule="auto"/>
      </w:pPr>
      <w:r w:rsidRPr="00D7557F">
        <w:t>42 тепловых электростанций электрической мощностью – 8 850,19 МВт, в том числе 12 тепловых электростанций высокого давления – 8 198,57 МВт;</w:t>
      </w:r>
    </w:p>
    <w:p w14:paraId="4BA3C917" w14:textId="3CA23576" w:rsidR="00D7557F" w:rsidRPr="00D7557F" w:rsidRDefault="00D7557F" w:rsidP="00D7557F">
      <w:pPr>
        <w:pStyle w:val="aa"/>
        <w:numPr>
          <w:ilvl w:val="0"/>
          <w:numId w:val="6"/>
        </w:numPr>
        <w:spacing w:after="0" w:line="240" w:lineRule="auto"/>
      </w:pPr>
      <w:r w:rsidRPr="00D7557F">
        <w:t>25 гидроэлектростанций установленной мощностью 88,11 МВт;</w:t>
      </w:r>
    </w:p>
    <w:p w14:paraId="65665EFB" w14:textId="2C2ACA68" w:rsidR="00D7557F" w:rsidRDefault="00D7557F" w:rsidP="00D7557F">
      <w:pPr>
        <w:pStyle w:val="aa"/>
        <w:numPr>
          <w:ilvl w:val="0"/>
          <w:numId w:val="6"/>
        </w:numPr>
        <w:spacing w:after="0" w:line="240" w:lineRule="auto"/>
      </w:pPr>
      <w:proofErr w:type="spellStart"/>
      <w:r w:rsidRPr="00D7557F">
        <w:t>Новогрудская</w:t>
      </w:r>
      <w:proofErr w:type="spellEnd"/>
      <w:r w:rsidRPr="00D7557F">
        <w:t xml:space="preserve"> ветроэлектрическая станция мощностью 9,00 МВт.</w:t>
      </w:r>
    </w:p>
    <w:p w14:paraId="00A3B8E6" w14:textId="23F8FD1D" w:rsidR="00E8473D" w:rsidRDefault="00E8473D" w:rsidP="00E8473D">
      <w:pPr>
        <w:pStyle w:val="aa"/>
        <w:spacing w:after="0" w:line="240" w:lineRule="auto"/>
        <w:ind w:left="1069"/>
      </w:pPr>
    </w:p>
    <w:p w14:paraId="221305CC" w14:textId="31FD6DBC" w:rsidR="00E8473D" w:rsidRPr="00D7557F" w:rsidRDefault="00E8473D" w:rsidP="00E8473D">
      <w:pPr>
        <w:pStyle w:val="aa"/>
        <w:spacing w:after="0" w:line="240" w:lineRule="auto"/>
        <w:ind w:left="1069"/>
        <w:jc w:val="right"/>
      </w:pPr>
      <w:r>
        <w:t>Таблица 1.1 Основные показатели ГПО «БЕЛЭНЕРГО»</w:t>
      </w:r>
    </w:p>
    <w:tbl>
      <w:tblPr>
        <w:tblW w:w="6760" w:type="dxa"/>
        <w:jc w:val="center"/>
        <w:tblLook w:val="04A0" w:firstRow="1" w:lastRow="0" w:firstColumn="1" w:lastColumn="0" w:noHBand="0" w:noVBand="1"/>
      </w:tblPr>
      <w:tblGrid>
        <w:gridCol w:w="4220"/>
        <w:gridCol w:w="1300"/>
        <w:gridCol w:w="1240"/>
      </w:tblGrid>
      <w:tr w:rsidR="00E8473D" w:rsidRPr="00E8473D" w14:paraId="00CBF8F3" w14:textId="77777777" w:rsidTr="00E8473D">
        <w:trPr>
          <w:trHeight w:val="585"/>
          <w:jc w:val="center"/>
        </w:trPr>
        <w:tc>
          <w:tcPr>
            <w:tcW w:w="6760" w:type="dxa"/>
            <w:gridSpan w:val="3"/>
            <w:tcBorders>
              <w:top w:val="single" w:sz="8" w:space="0" w:color="auto"/>
              <w:left w:val="single" w:sz="8" w:space="0" w:color="auto"/>
              <w:bottom w:val="single" w:sz="8" w:space="0" w:color="auto"/>
              <w:right w:val="single" w:sz="8" w:space="0" w:color="000000"/>
            </w:tcBorders>
            <w:shd w:val="clear" w:color="000000" w:fill="FFC000"/>
            <w:noWrap/>
            <w:vAlign w:val="center"/>
            <w:hideMark/>
          </w:tcPr>
          <w:p w14:paraId="5806327E" w14:textId="77777777" w:rsidR="00E8473D" w:rsidRPr="00E8473D" w:rsidRDefault="00E8473D" w:rsidP="00E8473D">
            <w:pPr>
              <w:spacing w:after="0" w:line="240" w:lineRule="auto"/>
              <w:jc w:val="center"/>
              <w:rPr>
                <w:rFonts w:ascii="Calibri" w:eastAsia="Times New Roman" w:hAnsi="Calibri" w:cs="Calibri"/>
                <w:color w:val="000000"/>
                <w:szCs w:val="28"/>
                <w:lang w:val="ru-BY" w:eastAsia="ru-BY"/>
              </w:rPr>
            </w:pPr>
            <w:r w:rsidRPr="00E8473D">
              <w:rPr>
                <w:rFonts w:ascii="Calibri" w:eastAsia="Times New Roman" w:hAnsi="Calibri" w:cs="Calibri"/>
                <w:color w:val="000000"/>
                <w:szCs w:val="28"/>
                <w:lang w:val="ru-BY" w:eastAsia="ru-BY"/>
              </w:rPr>
              <w:t>ОСНОВНЫЕ ПОКАЗАТЕЛИ ГПО «БЕЛЭНЕРГО»</w:t>
            </w:r>
          </w:p>
        </w:tc>
      </w:tr>
      <w:tr w:rsidR="00E8473D" w:rsidRPr="00E8473D" w14:paraId="3A1F383A"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2C1A2858"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Установленная мощность на 01.01.2020</w:t>
            </w:r>
          </w:p>
        </w:tc>
        <w:tc>
          <w:tcPr>
            <w:tcW w:w="1300" w:type="dxa"/>
            <w:tcBorders>
              <w:top w:val="nil"/>
              <w:left w:val="nil"/>
              <w:bottom w:val="single" w:sz="4" w:space="0" w:color="auto"/>
              <w:right w:val="single" w:sz="4" w:space="0" w:color="auto"/>
            </w:tcBorders>
            <w:shd w:val="clear" w:color="auto" w:fill="auto"/>
            <w:vAlign w:val="center"/>
            <w:hideMark/>
          </w:tcPr>
          <w:p w14:paraId="028A75F1"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8947,31</w:t>
            </w:r>
          </w:p>
        </w:tc>
        <w:tc>
          <w:tcPr>
            <w:tcW w:w="1240" w:type="dxa"/>
            <w:tcBorders>
              <w:top w:val="nil"/>
              <w:left w:val="nil"/>
              <w:bottom w:val="single" w:sz="4" w:space="0" w:color="auto"/>
              <w:right w:val="single" w:sz="4" w:space="0" w:color="auto"/>
            </w:tcBorders>
            <w:shd w:val="clear" w:color="auto" w:fill="auto"/>
            <w:vAlign w:val="center"/>
            <w:hideMark/>
          </w:tcPr>
          <w:p w14:paraId="14DB3F7C"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МВт</w:t>
            </w:r>
          </w:p>
        </w:tc>
      </w:tr>
      <w:tr w:rsidR="00E8473D" w:rsidRPr="00E8473D" w14:paraId="712FBD55" w14:textId="77777777" w:rsidTr="00E8473D">
        <w:trPr>
          <w:trHeight w:val="555"/>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5ABCD66F"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Выработка электроэнергии источниками ГПО  «Белэнерго»</w:t>
            </w:r>
          </w:p>
        </w:tc>
        <w:tc>
          <w:tcPr>
            <w:tcW w:w="1300" w:type="dxa"/>
            <w:tcBorders>
              <w:top w:val="nil"/>
              <w:left w:val="nil"/>
              <w:bottom w:val="single" w:sz="4" w:space="0" w:color="auto"/>
              <w:right w:val="single" w:sz="4" w:space="0" w:color="auto"/>
            </w:tcBorders>
            <w:shd w:val="clear" w:color="auto" w:fill="auto"/>
            <w:vAlign w:val="center"/>
            <w:hideMark/>
          </w:tcPr>
          <w:p w14:paraId="197B3BE4"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34,94</w:t>
            </w:r>
          </w:p>
        </w:tc>
        <w:tc>
          <w:tcPr>
            <w:tcW w:w="1240" w:type="dxa"/>
            <w:tcBorders>
              <w:top w:val="nil"/>
              <w:left w:val="nil"/>
              <w:bottom w:val="single" w:sz="4" w:space="0" w:color="auto"/>
              <w:right w:val="single" w:sz="4" w:space="0" w:color="auto"/>
            </w:tcBorders>
            <w:shd w:val="clear" w:color="auto" w:fill="auto"/>
            <w:vAlign w:val="center"/>
            <w:hideMark/>
          </w:tcPr>
          <w:p w14:paraId="27B54BF5"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млрд </w:t>
            </w:r>
            <w:proofErr w:type="spellStart"/>
            <w:r w:rsidRPr="00E8473D">
              <w:rPr>
                <w:rFonts w:ascii="Calibri" w:eastAsia="Times New Roman" w:hAnsi="Calibri" w:cs="Calibri"/>
                <w:color w:val="000000"/>
                <w:sz w:val="22"/>
                <w:lang w:val="ru-BY" w:eastAsia="ru-BY"/>
              </w:rPr>
              <w:t>кВтч</w:t>
            </w:r>
            <w:proofErr w:type="spellEnd"/>
          </w:p>
        </w:tc>
      </w:tr>
      <w:tr w:rsidR="00E8473D" w:rsidRPr="00E8473D" w14:paraId="751383CA"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4F7F6315"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Отпуск тепловой энергии</w:t>
            </w:r>
          </w:p>
        </w:tc>
        <w:tc>
          <w:tcPr>
            <w:tcW w:w="1300" w:type="dxa"/>
            <w:tcBorders>
              <w:top w:val="nil"/>
              <w:left w:val="nil"/>
              <w:bottom w:val="single" w:sz="4" w:space="0" w:color="auto"/>
              <w:right w:val="single" w:sz="4" w:space="0" w:color="auto"/>
            </w:tcBorders>
            <w:shd w:val="clear" w:color="auto" w:fill="auto"/>
            <w:vAlign w:val="center"/>
            <w:hideMark/>
          </w:tcPr>
          <w:p w14:paraId="65090A8C"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32,8</w:t>
            </w:r>
          </w:p>
        </w:tc>
        <w:tc>
          <w:tcPr>
            <w:tcW w:w="1240" w:type="dxa"/>
            <w:tcBorders>
              <w:top w:val="nil"/>
              <w:left w:val="nil"/>
              <w:bottom w:val="single" w:sz="4" w:space="0" w:color="auto"/>
              <w:right w:val="single" w:sz="4" w:space="0" w:color="auto"/>
            </w:tcBorders>
            <w:shd w:val="clear" w:color="auto" w:fill="auto"/>
            <w:vAlign w:val="center"/>
            <w:hideMark/>
          </w:tcPr>
          <w:p w14:paraId="26E6889C"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млн Гкал</w:t>
            </w:r>
          </w:p>
        </w:tc>
      </w:tr>
      <w:tr w:rsidR="00E8473D" w:rsidRPr="00E8473D" w14:paraId="5805C382"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08B3C24A"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Экспорт электроэнергии</w:t>
            </w:r>
          </w:p>
        </w:tc>
        <w:tc>
          <w:tcPr>
            <w:tcW w:w="1300" w:type="dxa"/>
            <w:tcBorders>
              <w:top w:val="nil"/>
              <w:left w:val="nil"/>
              <w:bottom w:val="single" w:sz="4" w:space="0" w:color="auto"/>
              <w:right w:val="single" w:sz="4" w:space="0" w:color="auto"/>
            </w:tcBorders>
            <w:shd w:val="clear" w:color="auto" w:fill="auto"/>
            <w:vAlign w:val="center"/>
            <w:hideMark/>
          </w:tcPr>
          <w:p w14:paraId="7331458E"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2,37</w:t>
            </w:r>
          </w:p>
        </w:tc>
        <w:tc>
          <w:tcPr>
            <w:tcW w:w="1240" w:type="dxa"/>
            <w:tcBorders>
              <w:top w:val="nil"/>
              <w:left w:val="nil"/>
              <w:bottom w:val="single" w:sz="4" w:space="0" w:color="auto"/>
              <w:right w:val="single" w:sz="4" w:space="0" w:color="auto"/>
            </w:tcBorders>
            <w:shd w:val="clear" w:color="auto" w:fill="auto"/>
            <w:vAlign w:val="center"/>
            <w:hideMark/>
          </w:tcPr>
          <w:p w14:paraId="44464D06"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млрд </w:t>
            </w:r>
            <w:proofErr w:type="spellStart"/>
            <w:r w:rsidRPr="00E8473D">
              <w:rPr>
                <w:rFonts w:ascii="Calibri" w:eastAsia="Times New Roman" w:hAnsi="Calibri" w:cs="Calibri"/>
                <w:color w:val="000000"/>
                <w:sz w:val="22"/>
                <w:lang w:val="ru-BY" w:eastAsia="ru-BY"/>
              </w:rPr>
              <w:t>кВтч</w:t>
            </w:r>
            <w:proofErr w:type="spellEnd"/>
          </w:p>
        </w:tc>
      </w:tr>
      <w:tr w:rsidR="00E8473D" w:rsidRPr="00E8473D" w14:paraId="058A0650"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702A3461"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Выработка электроэнергии блок-станциями</w:t>
            </w:r>
          </w:p>
        </w:tc>
        <w:tc>
          <w:tcPr>
            <w:tcW w:w="1300" w:type="dxa"/>
            <w:tcBorders>
              <w:top w:val="nil"/>
              <w:left w:val="nil"/>
              <w:bottom w:val="single" w:sz="4" w:space="0" w:color="auto"/>
              <w:right w:val="single" w:sz="4" w:space="0" w:color="auto"/>
            </w:tcBorders>
            <w:shd w:val="clear" w:color="auto" w:fill="auto"/>
            <w:vAlign w:val="center"/>
            <w:hideMark/>
          </w:tcPr>
          <w:p w14:paraId="1E286B7F"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4,32</w:t>
            </w:r>
          </w:p>
        </w:tc>
        <w:tc>
          <w:tcPr>
            <w:tcW w:w="1240" w:type="dxa"/>
            <w:tcBorders>
              <w:top w:val="nil"/>
              <w:left w:val="nil"/>
              <w:bottom w:val="single" w:sz="4" w:space="0" w:color="auto"/>
              <w:right w:val="single" w:sz="4" w:space="0" w:color="auto"/>
            </w:tcBorders>
            <w:shd w:val="clear" w:color="auto" w:fill="auto"/>
            <w:vAlign w:val="center"/>
            <w:hideMark/>
          </w:tcPr>
          <w:p w14:paraId="0FB09D2A"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млрд </w:t>
            </w:r>
            <w:proofErr w:type="spellStart"/>
            <w:r w:rsidRPr="00E8473D">
              <w:rPr>
                <w:rFonts w:ascii="Calibri" w:eastAsia="Times New Roman" w:hAnsi="Calibri" w:cs="Calibri"/>
                <w:color w:val="000000"/>
                <w:sz w:val="22"/>
                <w:lang w:val="ru-BY" w:eastAsia="ru-BY"/>
              </w:rPr>
              <w:t>кВтч</w:t>
            </w:r>
            <w:proofErr w:type="spellEnd"/>
          </w:p>
        </w:tc>
      </w:tr>
      <w:tr w:rsidR="00E8473D" w:rsidRPr="00E8473D" w14:paraId="26B1472C"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1B20EB6E"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Потребление электроэнергии в республике</w:t>
            </w:r>
          </w:p>
        </w:tc>
        <w:tc>
          <w:tcPr>
            <w:tcW w:w="1300" w:type="dxa"/>
            <w:tcBorders>
              <w:top w:val="nil"/>
              <w:left w:val="nil"/>
              <w:bottom w:val="single" w:sz="4" w:space="0" w:color="auto"/>
              <w:right w:val="single" w:sz="4" w:space="0" w:color="auto"/>
            </w:tcBorders>
            <w:shd w:val="clear" w:color="auto" w:fill="auto"/>
            <w:vAlign w:val="center"/>
            <w:hideMark/>
          </w:tcPr>
          <w:p w14:paraId="58F48F8F"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37,93</w:t>
            </w:r>
          </w:p>
        </w:tc>
        <w:tc>
          <w:tcPr>
            <w:tcW w:w="1240" w:type="dxa"/>
            <w:tcBorders>
              <w:top w:val="nil"/>
              <w:left w:val="nil"/>
              <w:bottom w:val="single" w:sz="4" w:space="0" w:color="auto"/>
              <w:right w:val="single" w:sz="4" w:space="0" w:color="auto"/>
            </w:tcBorders>
            <w:shd w:val="clear" w:color="auto" w:fill="auto"/>
            <w:vAlign w:val="center"/>
            <w:hideMark/>
          </w:tcPr>
          <w:p w14:paraId="39344E6C"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млрд </w:t>
            </w:r>
            <w:proofErr w:type="spellStart"/>
            <w:r w:rsidRPr="00E8473D">
              <w:rPr>
                <w:rFonts w:ascii="Calibri" w:eastAsia="Times New Roman" w:hAnsi="Calibri" w:cs="Calibri"/>
                <w:color w:val="000000"/>
                <w:sz w:val="22"/>
                <w:lang w:val="ru-BY" w:eastAsia="ru-BY"/>
              </w:rPr>
              <w:t>кВтч</w:t>
            </w:r>
            <w:proofErr w:type="spellEnd"/>
          </w:p>
        </w:tc>
      </w:tr>
      <w:tr w:rsidR="00E8473D" w:rsidRPr="00E8473D" w14:paraId="0EB846AC" w14:textId="77777777" w:rsidTr="00E8473D">
        <w:trPr>
          <w:trHeight w:val="282"/>
          <w:jc w:val="center"/>
        </w:trPr>
        <w:tc>
          <w:tcPr>
            <w:tcW w:w="6760" w:type="dxa"/>
            <w:gridSpan w:val="3"/>
            <w:tcBorders>
              <w:top w:val="single" w:sz="4" w:space="0" w:color="auto"/>
              <w:left w:val="single" w:sz="4" w:space="0" w:color="auto"/>
              <w:bottom w:val="single" w:sz="4" w:space="0" w:color="auto"/>
              <w:right w:val="single" w:sz="4" w:space="0" w:color="auto"/>
            </w:tcBorders>
            <w:shd w:val="clear" w:color="000000" w:fill="FFF2CC"/>
            <w:vAlign w:val="center"/>
            <w:hideMark/>
          </w:tcPr>
          <w:p w14:paraId="7A0436D3" w14:textId="77777777" w:rsidR="00E8473D" w:rsidRPr="00E8473D" w:rsidRDefault="00E8473D" w:rsidP="00E8473D">
            <w:pPr>
              <w:spacing w:after="0" w:line="240" w:lineRule="auto"/>
              <w:jc w:val="center"/>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Удельные расходы топлива:</w:t>
            </w:r>
          </w:p>
        </w:tc>
      </w:tr>
      <w:tr w:rsidR="00E8473D" w:rsidRPr="00E8473D" w14:paraId="4100F03C"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4E7BFE70"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на отпуск электроэнергии</w:t>
            </w:r>
          </w:p>
        </w:tc>
        <w:tc>
          <w:tcPr>
            <w:tcW w:w="1300" w:type="dxa"/>
            <w:tcBorders>
              <w:top w:val="nil"/>
              <w:left w:val="nil"/>
              <w:bottom w:val="single" w:sz="4" w:space="0" w:color="auto"/>
              <w:right w:val="single" w:sz="4" w:space="0" w:color="auto"/>
            </w:tcBorders>
            <w:shd w:val="clear" w:color="auto" w:fill="auto"/>
            <w:vAlign w:val="center"/>
            <w:hideMark/>
          </w:tcPr>
          <w:p w14:paraId="05DCF33F"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240,7</w:t>
            </w:r>
          </w:p>
        </w:tc>
        <w:tc>
          <w:tcPr>
            <w:tcW w:w="1240" w:type="dxa"/>
            <w:tcBorders>
              <w:top w:val="nil"/>
              <w:left w:val="nil"/>
              <w:bottom w:val="single" w:sz="4" w:space="0" w:color="auto"/>
              <w:right w:val="single" w:sz="4" w:space="0" w:color="auto"/>
            </w:tcBorders>
            <w:shd w:val="clear" w:color="auto" w:fill="auto"/>
            <w:vAlign w:val="center"/>
            <w:hideMark/>
          </w:tcPr>
          <w:p w14:paraId="086C623A"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г/</w:t>
            </w:r>
            <w:proofErr w:type="spellStart"/>
            <w:r w:rsidRPr="00E8473D">
              <w:rPr>
                <w:rFonts w:ascii="Calibri" w:eastAsia="Times New Roman" w:hAnsi="Calibri" w:cs="Calibri"/>
                <w:color w:val="000000"/>
                <w:sz w:val="22"/>
                <w:lang w:val="ru-BY" w:eastAsia="ru-BY"/>
              </w:rPr>
              <w:t>кВтч</w:t>
            </w:r>
            <w:proofErr w:type="spellEnd"/>
          </w:p>
        </w:tc>
      </w:tr>
      <w:tr w:rsidR="00E8473D" w:rsidRPr="00E8473D" w14:paraId="5E0DC397"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5C0D0B3B"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на отпуск тепла</w:t>
            </w:r>
          </w:p>
        </w:tc>
        <w:tc>
          <w:tcPr>
            <w:tcW w:w="1300" w:type="dxa"/>
            <w:tcBorders>
              <w:top w:val="nil"/>
              <w:left w:val="nil"/>
              <w:bottom w:val="single" w:sz="4" w:space="0" w:color="auto"/>
              <w:right w:val="single" w:sz="4" w:space="0" w:color="auto"/>
            </w:tcBorders>
            <w:shd w:val="clear" w:color="auto" w:fill="auto"/>
            <w:vAlign w:val="center"/>
            <w:hideMark/>
          </w:tcPr>
          <w:p w14:paraId="7B74C3AD"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166,65</w:t>
            </w:r>
          </w:p>
        </w:tc>
        <w:tc>
          <w:tcPr>
            <w:tcW w:w="1240" w:type="dxa"/>
            <w:tcBorders>
              <w:top w:val="nil"/>
              <w:left w:val="nil"/>
              <w:bottom w:val="single" w:sz="4" w:space="0" w:color="auto"/>
              <w:right w:val="single" w:sz="4" w:space="0" w:color="auto"/>
            </w:tcBorders>
            <w:shd w:val="clear" w:color="auto" w:fill="auto"/>
            <w:vAlign w:val="center"/>
            <w:hideMark/>
          </w:tcPr>
          <w:p w14:paraId="4983BD9B"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кг/Гкал</w:t>
            </w:r>
          </w:p>
        </w:tc>
      </w:tr>
      <w:tr w:rsidR="00E8473D" w:rsidRPr="00E8473D" w14:paraId="3C44B04F" w14:textId="77777777" w:rsidTr="00E8473D">
        <w:trPr>
          <w:trHeight w:val="282"/>
          <w:jc w:val="center"/>
        </w:trPr>
        <w:tc>
          <w:tcPr>
            <w:tcW w:w="6760" w:type="dxa"/>
            <w:gridSpan w:val="3"/>
            <w:tcBorders>
              <w:top w:val="single" w:sz="4" w:space="0" w:color="auto"/>
              <w:left w:val="single" w:sz="4" w:space="0" w:color="auto"/>
              <w:bottom w:val="single" w:sz="4" w:space="0" w:color="auto"/>
              <w:right w:val="single" w:sz="4" w:space="0" w:color="auto"/>
            </w:tcBorders>
            <w:shd w:val="clear" w:color="000000" w:fill="FFF2CC"/>
            <w:vAlign w:val="center"/>
            <w:hideMark/>
          </w:tcPr>
          <w:p w14:paraId="5115615B" w14:textId="77777777" w:rsidR="00E8473D" w:rsidRPr="00E8473D" w:rsidRDefault="00E8473D" w:rsidP="00E8473D">
            <w:pPr>
              <w:spacing w:after="0" w:line="240" w:lineRule="auto"/>
              <w:jc w:val="center"/>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ехнологический расход энергии на ее транспорт:</w:t>
            </w:r>
          </w:p>
        </w:tc>
      </w:tr>
      <w:tr w:rsidR="00E8473D" w:rsidRPr="00E8473D" w14:paraId="6A8FEE3D"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322C8EC8"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в электрических сетях</w:t>
            </w:r>
          </w:p>
        </w:tc>
        <w:tc>
          <w:tcPr>
            <w:tcW w:w="1300" w:type="dxa"/>
            <w:tcBorders>
              <w:top w:val="nil"/>
              <w:left w:val="nil"/>
              <w:bottom w:val="single" w:sz="4" w:space="0" w:color="auto"/>
              <w:right w:val="single" w:sz="4" w:space="0" w:color="auto"/>
            </w:tcBorders>
            <w:shd w:val="clear" w:color="auto" w:fill="auto"/>
            <w:vAlign w:val="center"/>
            <w:hideMark/>
          </w:tcPr>
          <w:p w14:paraId="726E5E74"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7,69</w:t>
            </w:r>
          </w:p>
        </w:tc>
        <w:tc>
          <w:tcPr>
            <w:tcW w:w="1240" w:type="dxa"/>
            <w:tcBorders>
              <w:top w:val="nil"/>
              <w:left w:val="nil"/>
              <w:bottom w:val="single" w:sz="4" w:space="0" w:color="auto"/>
              <w:right w:val="single" w:sz="4" w:space="0" w:color="auto"/>
            </w:tcBorders>
            <w:shd w:val="clear" w:color="auto" w:fill="auto"/>
            <w:vAlign w:val="center"/>
            <w:hideMark/>
          </w:tcPr>
          <w:p w14:paraId="0F2A7324"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w:t>
            </w:r>
          </w:p>
        </w:tc>
      </w:tr>
      <w:tr w:rsidR="00E8473D" w:rsidRPr="00E8473D" w14:paraId="1EA0D7F4"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2EB382E9"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в тепловых сетях</w:t>
            </w:r>
          </w:p>
        </w:tc>
        <w:tc>
          <w:tcPr>
            <w:tcW w:w="1300" w:type="dxa"/>
            <w:tcBorders>
              <w:top w:val="nil"/>
              <w:left w:val="nil"/>
              <w:bottom w:val="single" w:sz="4" w:space="0" w:color="auto"/>
              <w:right w:val="single" w:sz="4" w:space="0" w:color="auto"/>
            </w:tcBorders>
            <w:shd w:val="clear" w:color="auto" w:fill="auto"/>
            <w:vAlign w:val="center"/>
            <w:hideMark/>
          </w:tcPr>
          <w:p w14:paraId="37B1FBF0"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9,37</w:t>
            </w:r>
          </w:p>
        </w:tc>
        <w:tc>
          <w:tcPr>
            <w:tcW w:w="1240" w:type="dxa"/>
            <w:tcBorders>
              <w:top w:val="nil"/>
              <w:left w:val="nil"/>
              <w:bottom w:val="single" w:sz="4" w:space="0" w:color="auto"/>
              <w:right w:val="single" w:sz="4" w:space="0" w:color="auto"/>
            </w:tcBorders>
            <w:shd w:val="clear" w:color="auto" w:fill="auto"/>
            <w:vAlign w:val="center"/>
            <w:hideMark/>
          </w:tcPr>
          <w:p w14:paraId="421AF11E"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w:t>
            </w:r>
          </w:p>
        </w:tc>
      </w:tr>
      <w:tr w:rsidR="00E8473D" w:rsidRPr="00E8473D" w14:paraId="022C5B64" w14:textId="77777777" w:rsidTr="00E8473D">
        <w:trPr>
          <w:trHeight w:val="282"/>
          <w:jc w:val="center"/>
        </w:trPr>
        <w:tc>
          <w:tcPr>
            <w:tcW w:w="6760" w:type="dxa"/>
            <w:gridSpan w:val="3"/>
            <w:tcBorders>
              <w:top w:val="single" w:sz="4" w:space="0" w:color="auto"/>
              <w:left w:val="single" w:sz="4" w:space="0" w:color="auto"/>
              <w:bottom w:val="single" w:sz="4" w:space="0" w:color="auto"/>
              <w:right w:val="single" w:sz="4" w:space="0" w:color="auto"/>
            </w:tcBorders>
            <w:shd w:val="clear" w:color="000000" w:fill="FFF2CC"/>
            <w:vAlign w:val="center"/>
            <w:hideMark/>
          </w:tcPr>
          <w:p w14:paraId="1B896D21" w14:textId="77777777" w:rsidR="00E8473D" w:rsidRPr="00E8473D" w:rsidRDefault="00E8473D" w:rsidP="00E8473D">
            <w:pPr>
              <w:spacing w:after="0" w:line="240" w:lineRule="auto"/>
              <w:jc w:val="center"/>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Протяженность линий электропередачи на 01.01.2020</w:t>
            </w:r>
          </w:p>
        </w:tc>
      </w:tr>
      <w:tr w:rsidR="00E8473D" w:rsidRPr="00E8473D" w14:paraId="67EC6394"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7ABABAFB"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Всего</w:t>
            </w:r>
          </w:p>
        </w:tc>
        <w:tc>
          <w:tcPr>
            <w:tcW w:w="1300" w:type="dxa"/>
            <w:tcBorders>
              <w:top w:val="nil"/>
              <w:left w:val="nil"/>
              <w:bottom w:val="single" w:sz="4" w:space="0" w:color="auto"/>
              <w:right w:val="single" w:sz="4" w:space="0" w:color="auto"/>
            </w:tcBorders>
            <w:shd w:val="clear" w:color="auto" w:fill="auto"/>
            <w:vAlign w:val="center"/>
            <w:hideMark/>
          </w:tcPr>
          <w:p w14:paraId="68A41D1B"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279,73</w:t>
            </w:r>
          </w:p>
        </w:tc>
        <w:tc>
          <w:tcPr>
            <w:tcW w:w="1240" w:type="dxa"/>
            <w:tcBorders>
              <w:top w:val="nil"/>
              <w:left w:val="nil"/>
              <w:bottom w:val="single" w:sz="4" w:space="0" w:color="auto"/>
              <w:right w:val="single" w:sz="4" w:space="0" w:color="auto"/>
            </w:tcBorders>
            <w:shd w:val="clear" w:color="auto" w:fill="auto"/>
            <w:vAlign w:val="center"/>
            <w:hideMark/>
          </w:tcPr>
          <w:p w14:paraId="7AFD7131"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4FABEF3E" w14:textId="77777777" w:rsidTr="00E8473D">
        <w:trPr>
          <w:trHeight w:val="570"/>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72B50B7D"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Воздушные ЛЭП напряжением 35-750 </w:t>
            </w:r>
            <w:proofErr w:type="spellStart"/>
            <w:r w:rsidRPr="00E8473D">
              <w:rPr>
                <w:rFonts w:ascii="Calibri" w:eastAsia="Times New Roman" w:hAnsi="Calibri" w:cs="Calibri"/>
                <w:color w:val="000000"/>
                <w:sz w:val="22"/>
                <w:lang w:val="ru-BY" w:eastAsia="ru-BY"/>
              </w:rPr>
              <w:t>кВ</w:t>
            </w:r>
            <w:proofErr w:type="spellEnd"/>
            <w:r w:rsidRPr="00E8473D">
              <w:rPr>
                <w:rFonts w:ascii="Calibri" w:eastAsia="Times New Roman" w:hAnsi="Calibri" w:cs="Calibri"/>
                <w:color w:val="000000"/>
                <w:sz w:val="22"/>
                <w:lang w:val="ru-BY" w:eastAsia="ru-BY"/>
              </w:rPr>
              <w:t>, в том числе:  </w:t>
            </w:r>
          </w:p>
        </w:tc>
        <w:tc>
          <w:tcPr>
            <w:tcW w:w="1300" w:type="dxa"/>
            <w:tcBorders>
              <w:top w:val="nil"/>
              <w:left w:val="nil"/>
              <w:bottom w:val="single" w:sz="4" w:space="0" w:color="auto"/>
              <w:right w:val="single" w:sz="4" w:space="0" w:color="auto"/>
            </w:tcBorders>
            <w:shd w:val="clear" w:color="auto" w:fill="auto"/>
            <w:vAlign w:val="center"/>
            <w:hideMark/>
          </w:tcPr>
          <w:p w14:paraId="2686BBBD"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36,81</w:t>
            </w:r>
          </w:p>
        </w:tc>
        <w:tc>
          <w:tcPr>
            <w:tcW w:w="1240" w:type="dxa"/>
            <w:tcBorders>
              <w:top w:val="nil"/>
              <w:left w:val="nil"/>
              <w:bottom w:val="single" w:sz="4" w:space="0" w:color="auto"/>
              <w:right w:val="single" w:sz="4" w:space="0" w:color="auto"/>
            </w:tcBorders>
            <w:shd w:val="clear" w:color="auto" w:fill="auto"/>
            <w:vAlign w:val="center"/>
            <w:hideMark/>
          </w:tcPr>
          <w:p w14:paraId="19DD08EB"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3D2F99B5"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12060F7E"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ЛЭП 220–75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0D8D12D1"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7,68</w:t>
            </w:r>
          </w:p>
        </w:tc>
        <w:tc>
          <w:tcPr>
            <w:tcW w:w="1240" w:type="dxa"/>
            <w:tcBorders>
              <w:top w:val="nil"/>
              <w:left w:val="nil"/>
              <w:bottom w:val="single" w:sz="4" w:space="0" w:color="auto"/>
              <w:right w:val="single" w:sz="4" w:space="0" w:color="auto"/>
            </w:tcBorders>
            <w:shd w:val="clear" w:color="auto" w:fill="auto"/>
            <w:vAlign w:val="center"/>
            <w:hideMark/>
          </w:tcPr>
          <w:p w14:paraId="78179EAF"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2F934CAE"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66289197"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ЛЭП 11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3D6629B8"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17,3</w:t>
            </w:r>
          </w:p>
        </w:tc>
        <w:tc>
          <w:tcPr>
            <w:tcW w:w="1240" w:type="dxa"/>
            <w:tcBorders>
              <w:top w:val="nil"/>
              <w:left w:val="nil"/>
              <w:bottom w:val="single" w:sz="4" w:space="0" w:color="auto"/>
              <w:right w:val="single" w:sz="4" w:space="0" w:color="auto"/>
            </w:tcBorders>
            <w:shd w:val="clear" w:color="auto" w:fill="auto"/>
            <w:vAlign w:val="center"/>
            <w:hideMark/>
          </w:tcPr>
          <w:p w14:paraId="135B45D9"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1DB7CCCD"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40F1878D"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ЛЭП 35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0CEA0BFC"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11,83</w:t>
            </w:r>
          </w:p>
        </w:tc>
        <w:tc>
          <w:tcPr>
            <w:tcW w:w="1240" w:type="dxa"/>
            <w:tcBorders>
              <w:top w:val="nil"/>
              <w:left w:val="nil"/>
              <w:bottom w:val="single" w:sz="4" w:space="0" w:color="auto"/>
              <w:right w:val="single" w:sz="4" w:space="0" w:color="auto"/>
            </w:tcBorders>
            <w:shd w:val="clear" w:color="auto" w:fill="auto"/>
            <w:vAlign w:val="center"/>
            <w:hideMark/>
          </w:tcPr>
          <w:p w14:paraId="09DA7B45"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7551EC02"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2F3899EF"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Воздушные ЛЭП напряжением 0,4-1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297627EA"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202,22</w:t>
            </w:r>
          </w:p>
        </w:tc>
        <w:tc>
          <w:tcPr>
            <w:tcW w:w="1240" w:type="dxa"/>
            <w:tcBorders>
              <w:top w:val="nil"/>
              <w:left w:val="nil"/>
              <w:bottom w:val="single" w:sz="4" w:space="0" w:color="auto"/>
              <w:right w:val="single" w:sz="4" w:space="0" w:color="auto"/>
            </w:tcBorders>
            <w:shd w:val="clear" w:color="auto" w:fill="auto"/>
            <w:vAlign w:val="center"/>
            <w:hideMark/>
          </w:tcPr>
          <w:p w14:paraId="34E5F76D"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5CFFD8C6"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62D7F9A4"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Кабельные линии  электропередачи</w:t>
            </w:r>
          </w:p>
        </w:tc>
        <w:tc>
          <w:tcPr>
            <w:tcW w:w="1300" w:type="dxa"/>
            <w:tcBorders>
              <w:top w:val="nil"/>
              <w:left w:val="nil"/>
              <w:bottom w:val="single" w:sz="4" w:space="0" w:color="auto"/>
              <w:right w:val="single" w:sz="4" w:space="0" w:color="auto"/>
            </w:tcBorders>
            <w:shd w:val="clear" w:color="auto" w:fill="auto"/>
            <w:vAlign w:val="center"/>
            <w:hideMark/>
          </w:tcPr>
          <w:p w14:paraId="1290FE98"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40,7</w:t>
            </w:r>
          </w:p>
        </w:tc>
        <w:tc>
          <w:tcPr>
            <w:tcW w:w="1240" w:type="dxa"/>
            <w:tcBorders>
              <w:top w:val="nil"/>
              <w:left w:val="nil"/>
              <w:bottom w:val="single" w:sz="4" w:space="0" w:color="auto"/>
              <w:right w:val="single" w:sz="4" w:space="0" w:color="auto"/>
            </w:tcBorders>
            <w:shd w:val="clear" w:color="auto" w:fill="auto"/>
            <w:vAlign w:val="center"/>
            <w:hideMark/>
          </w:tcPr>
          <w:p w14:paraId="5F83C3EA"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60014EC5" w14:textId="77777777" w:rsidTr="00E8473D">
        <w:trPr>
          <w:trHeight w:val="615"/>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5E2C0BEE"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Протяженность тепловых сетей в однотрубном исчислении</w:t>
            </w:r>
          </w:p>
        </w:tc>
        <w:tc>
          <w:tcPr>
            <w:tcW w:w="1300" w:type="dxa"/>
            <w:tcBorders>
              <w:top w:val="nil"/>
              <w:left w:val="nil"/>
              <w:bottom w:val="single" w:sz="4" w:space="0" w:color="auto"/>
              <w:right w:val="single" w:sz="4" w:space="0" w:color="auto"/>
            </w:tcBorders>
            <w:shd w:val="clear" w:color="auto" w:fill="auto"/>
            <w:vAlign w:val="center"/>
            <w:hideMark/>
          </w:tcPr>
          <w:p w14:paraId="5AD287CB"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7,506  </w:t>
            </w:r>
          </w:p>
        </w:tc>
        <w:tc>
          <w:tcPr>
            <w:tcW w:w="1240" w:type="dxa"/>
            <w:tcBorders>
              <w:top w:val="nil"/>
              <w:left w:val="nil"/>
              <w:bottom w:val="single" w:sz="4" w:space="0" w:color="auto"/>
              <w:right w:val="single" w:sz="4" w:space="0" w:color="auto"/>
            </w:tcBorders>
            <w:shd w:val="clear" w:color="auto" w:fill="auto"/>
            <w:vAlign w:val="center"/>
            <w:hideMark/>
          </w:tcPr>
          <w:p w14:paraId="59B06AE2"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км</w:t>
            </w:r>
          </w:p>
        </w:tc>
      </w:tr>
      <w:tr w:rsidR="00E8473D" w:rsidRPr="00E8473D" w14:paraId="4ED7F5B3" w14:textId="77777777" w:rsidTr="00E8473D">
        <w:trPr>
          <w:trHeight w:val="282"/>
          <w:jc w:val="center"/>
        </w:trPr>
        <w:tc>
          <w:tcPr>
            <w:tcW w:w="6760" w:type="dxa"/>
            <w:gridSpan w:val="3"/>
            <w:tcBorders>
              <w:top w:val="single" w:sz="4" w:space="0" w:color="auto"/>
              <w:left w:val="single" w:sz="4" w:space="0" w:color="auto"/>
              <w:bottom w:val="single" w:sz="4" w:space="0" w:color="auto"/>
              <w:right w:val="single" w:sz="4" w:space="0" w:color="auto"/>
            </w:tcBorders>
            <w:shd w:val="clear" w:color="000000" w:fill="FFF2CC"/>
            <w:vAlign w:val="center"/>
            <w:hideMark/>
          </w:tcPr>
          <w:p w14:paraId="2D37C046" w14:textId="77777777" w:rsidR="00E8473D" w:rsidRPr="00E8473D" w:rsidRDefault="00E8473D" w:rsidP="00E8473D">
            <w:pPr>
              <w:spacing w:after="0" w:line="240" w:lineRule="auto"/>
              <w:jc w:val="center"/>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Количество трансформаторных подстанций  35-750 </w:t>
            </w:r>
            <w:proofErr w:type="spellStart"/>
            <w:r w:rsidRPr="00E8473D">
              <w:rPr>
                <w:rFonts w:ascii="Calibri" w:eastAsia="Times New Roman" w:hAnsi="Calibri" w:cs="Calibri"/>
                <w:color w:val="000000"/>
                <w:sz w:val="22"/>
                <w:lang w:val="ru-BY" w:eastAsia="ru-BY"/>
              </w:rPr>
              <w:t>кВ</w:t>
            </w:r>
            <w:proofErr w:type="spellEnd"/>
            <w:r w:rsidRPr="00E8473D">
              <w:rPr>
                <w:rFonts w:ascii="Calibri" w:eastAsia="Times New Roman" w:hAnsi="Calibri" w:cs="Calibri"/>
                <w:color w:val="000000"/>
                <w:sz w:val="22"/>
                <w:lang w:val="ru-BY" w:eastAsia="ru-BY"/>
              </w:rPr>
              <w:t>/Количество трансформаторов</w:t>
            </w:r>
          </w:p>
        </w:tc>
      </w:tr>
      <w:tr w:rsidR="00E8473D" w:rsidRPr="00E8473D" w14:paraId="59C32BB8"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4DF9BDAD"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Всего</w:t>
            </w:r>
          </w:p>
        </w:tc>
        <w:tc>
          <w:tcPr>
            <w:tcW w:w="1300" w:type="dxa"/>
            <w:tcBorders>
              <w:top w:val="nil"/>
              <w:left w:val="nil"/>
              <w:bottom w:val="single" w:sz="4" w:space="0" w:color="auto"/>
              <w:right w:val="single" w:sz="4" w:space="0" w:color="auto"/>
            </w:tcBorders>
            <w:shd w:val="clear" w:color="auto" w:fill="auto"/>
            <w:vAlign w:val="center"/>
            <w:hideMark/>
          </w:tcPr>
          <w:p w14:paraId="00EE7409"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1 357/2 398</w:t>
            </w:r>
          </w:p>
        </w:tc>
        <w:tc>
          <w:tcPr>
            <w:tcW w:w="1240" w:type="dxa"/>
            <w:tcBorders>
              <w:top w:val="nil"/>
              <w:left w:val="nil"/>
              <w:bottom w:val="single" w:sz="4" w:space="0" w:color="auto"/>
              <w:right w:val="single" w:sz="4" w:space="0" w:color="auto"/>
            </w:tcBorders>
            <w:shd w:val="clear" w:color="auto" w:fill="auto"/>
            <w:vAlign w:val="center"/>
            <w:hideMark/>
          </w:tcPr>
          <w:p w14:paraId="56E63D1B"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1F9A686B"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2F712143"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ПС 75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2215E501"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44136</w:t>
            </w:r>
          </w:p>
        </w:tc>
        <w:tc>
          <w:tcPr>
            <w:tcW w:w="1240" w:type="dxa"/>
            <w:tcBorders>
              <w:top w:val="nil"/>
              <w:left w:val="nil"/>
              <w:bottom w:val="single" w:sz="4" w:space="0" w:color="auto"/>
              <w:right w:val="single" w:sz="4" w:space="0" w:color="auto"/>
            </w:tcBorders>
            <w:shd w:val="clear" w:color="auto" w:fill="auto"/>
            <w:vAlign w:val="center"/>
            <w:hideMark/>
          </w:tcPr>
          <w:p w14:paraId="3CFF0CCA"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70F3B91D"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01A48BD8"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lastRenderedPageBreak/>
              <w:t xml:space="preserve">ПС 33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20958F13"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34/93</w:t>
            </w:r>
          </w:p>
        </w:tc>
        <w:tc>
          <w:tcPr>
            <w:tcW w:w="1240" w:type="dxa"/>
            <w:tcBorders>
              <w:top w:val="nil"/>
              <w:left w:val="nil"/>
              <w:bottom w:val="single" w:sz="4" w:space="0" w:color="auto"/>
              <w:right w:val="single" w:sz="4" w:space="0" w:color="auto"/>
            </w:tcBorders>
            <w:shd w:val="clear" w:color="auto" w:fill="auto"/>
            <w:vAlign w:val="center"/>
            <w:hideMark/>
          </w:tcPr>
          <w:p w14:paraId="249E88D2"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1FC0CDFF"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51118768"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ПС 22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28847860"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14154</w:t>
            </w:r>
          </w:p>
        </w:tc>
        <w:tc>
          <w:tcPr>
            <w:tcW w:w="1240" w:type="dxa"/>
            <w:tcBorders>
              <w:top w:val="nil"/>
              <w:left w:val="nil"/>
              <w:bottom w:val="single" w:sz="4" w:space="0" w:color="auto"/>
              <w:right w:val="single" w:sz="4" w:space="0" w:color="auto"/>
            </w:tcBorders>
            <w:shd w:val="clear" w:color="auto" w:fill="auto"/>
            <w:vAlign w:val="center"/>
            <w:hideMark/>
          </w:tcPr>
          <w:p w14:paraId="7D0ABB4F"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43DCFD58"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42AB72B3"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ПС 110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465C064F"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732/1 296</w:t>
            </w:r>
          </w:p>
        </w:tc>
        <w:tc>
          <w:tcPr>
            <w:tcW w:w="1240" w:type="dxa"/>
            <w:tcBorders>
              <w:top w:val="nil"/>
              <w:left w:val="nil"/>
              <w:bottom w:val="single" w:sz="4" w:space="0" w:color="auto"/>
              <w:right w:val="single" w:sz="4" w:space="0" w:color="auto"/>
            </w:tcBorders>
            <w:shd w:val="clear" w:color="auto" w:fill="auto"/>
            <w:vAlign w:val="center"/>
            <w:hideMark/>
          </w:tcPr>
          <w:p w14:paraId="536AD0E7"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65D1C1CA"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0FEFE121"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ПС 35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009C5F65"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580/960</w:t>
            </w:r>
          </w:p>
        </w:tc>
        <w:tc>
          <w:tcPr>
            <w:tcW w:w="1240" w:type="dxa"/>
            <w:tcBorders>
              <w:top w:val="nil"/>
              <w:left w:val="nil"/>
              <w:bottom w:val="single" w:sz="4" w:space="0" w:color="auto"/>
              <w:right w:val="single" w:sz="4" w:space="0" w:color="auto"/>
            </w:tcBorders>
            <w:shd w:val="clear" w:color="auto" w:fill="auto"/>
            <w:vAlign w:val="center"/>
            <w:hideMark/>
          </w:tcPr>
          <w:p w14:paraId="0A046635"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01FEDB9C" w14:textId="77777777" w:rsidTr="00E8473D">
        <w:trPr>
          <w:trHeight w:val="675"/>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3B04531D"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 xml:space="preserve">Количество трансформаторных подстанций ТП 6-10/0,4 </w:t>
            </w:r>
            <w:proofErr w:type="spellStart"/>
            <w:r w:rsidRPr="00E8473D">
              <w:rPr>
                <w:rFonts w:ascii="Calibri" w:eastAsia="Times New Roman" w:hAnsi="Calibri" w:cs="Calibri"/>
                <w:color w:val="000000"/>
                <w:sz w:val="22"/>
                <w:lang w:val="ru-BY" w:eastAsia="ru-BY"/>
              </w:rPr>
              <w:t>кВ</w:t>
            </w:r>
            <w:proofErr w:type="spellEnd"/>
          </w:p>
        </w:tc>
        <w:tc>
          <w:tcPr>
            <w:tcW w:w="1300" w:type="dxa"/>
            <w:tcBorders>
              <w:top w:val="nil"/>
              <w:left w:val="nil"/>
              <w:bottom w:val="single" w:sz="4" w:space="0" w:color="auto"/>
              <w:right w:val="single" w:sz="4" w:space="0" w:color="auto"/>
            </w:tcBorders>
            <w:shd w:val="clear" w:color="auto" w:fill="auto"/>
            <w:vAlign w:val="center"/>
            <w:hideMark/>
          </w:tcPr>
          <w:p w14:paraId="2FF550E9"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74646</w:t>
            </w:r>
          </w:p>
        </w:tc>
        <w:tc>
          <w:tcPr>
            <w:tcW w:w="1240" w:type="dxa"/>
            <w:tcBorders>
              <w:top w:val="nil"/>
              <w:left w:val="nil"/>
              <w:bottom w:val="single" w:sz="4" w:space="0" w:color="auto"/>
              <w:right w:val="single" w:sz="4" w:space="0" w:color="auto"/>
            </w:tcBorders>
            <w:shd w:val="clear" w:color="auto" w:fill="auto"/>
            <w:vAlign w:val="center"/>
            <w:hideMark/>
          </w:tcPr>
          <w:p w14:paraId="712DB828"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ед.</w:t>
            </w:r>
          </w:p>
        </w:tc>
      </w:tr>
      <w:tr w:rsidR="00E8473D" w:rsidRPr="00E8473D" w14:paraId="51906977" w14:textId="77777777" w:rsidTr="00E8473D">
        <w:trPr>
          <w:trHeight w:val="282"/>
          <w:jc w:val="center"/>
        </w:trPr>
        <w:tc>
          <w:tcPr>
            <w:tcW w:w="4220" w:type="dxa"/>
            <w:tcBorders>
              <w:top w:val="nil"/>
              <w:left w:val="single" w:sz="4" w:space="0" w:color="auto"/>
              <w:bottom w:val="single" w:sz="4" w:space="0" w:color="auto"/>
              <w:right w:val="single" w:sz="4" w:space="0" w:color="auto"/>
            </w:tcBorders>
            <w:shd w:val="clear" w:color="auto" w:fill="auto"/>
            <w:vAlign w:val="center"/>
            <w:hideMark/>
          </w:tcPr>
          <w:p w14:paraId="293B9390"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Среднесписочная численность персонала</w:t>
            </w:r>
          </w:p>
        </w:tc>
        <w:tc>
          <w:tcPr>
            <w:tcW w:w="1300" w:type="dxa"/>
            <w:tcBorders>
              <w:top w:val="nil"/>
              <w:left w:val="nil"/>
              <w:bottom w:val="single" w:sz="4" w:space="0" w:color="auto"/>
              <w:right w:val="single" w:sz="4" w:space="0" w:color="auto"/>
            </w:tcBorders>
            <w:shd w:val="clear" w:color="auto" w:fill="auto"/>
            <w:vAlign w:val="center"/>
            <w:hideMark/>
          </w:tcPr>
          <w:p w14:paraId="6D98D560" w14:textId="77777777" w:rsidR="00E8473D" w:rsidRPr="00E8473D" w:rsidRDefault="00E8473D" w:rsidP="00E8473D">
            <w:pPr>
              <w:spacing w:after="0" w:line="240" w:lineRule="auto"/>
              <w:jc w:val="righ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66,1</w:t>
            </w:r>
          </w:p>
        </w:tc>
        <w:tc>
          <w:tcPr>
            <w:tcW w:w="1240" w:type="dxa"/>
            <w:tcBorders>
              <w:top w:val="nil"/>
              <w:left w:val="nil"/>
              <w:bottom w:val="single" w:sz="4" w:space="0" w:color="auto"/>
              <w:right w:val="single" w:sz="4" w:space="0" w:color="auto"/>
            </w:tcBorders>
            <w:shd w:val="clear" w:color="auto" w:fill="auto"/>
            <w:vAlign w:val="center"/>
            <w:hideMark/>
          </w:tcPr>
          <w:p w14:paraId="1B3EC175" w14:textId="77777777" w:rsidR="00E8473D" w:rsidRPr="00E8473D" w:rsidRDefault="00E8473D" w:rsidP="00E8473D">
            <w:pPr>
              <w:spacing w:after="0" w:line="240" w:lineRule="auto"/>
              <w:jc w:val="left"/>
              <w:rPr>
                <w:rFonts w:ascii="Calibri" w:eastAsia="Times New Roman" w:hAnsi="Calibri" w:cs="Calibri"/>
                <w:color w:val="000000"/>
                <w:sz w:val="22"/>
                <w:lang w:val="ru-BY" w:eastAsia="ru-BY"/>
              </w:rPr>
            </w:pPr>
            <w:r w:rsidRPr="00E8473D">
              <w:rPr>
                <w:rFonts w:ascii="Calibri" w:eastAsia="Times New Roman" w:hAnsi="Calibri" w:cs="Calibri"/>
                <w:color w:val="000000"/>
                <w:sz w:val="22"/>
                <w:lang w:val="ru-BY" w:eastAsia="ru-BY"/>
              </w:rPr>
              <w:t>тыс. чел.</w:t>
            </w:r>
          </w:p>
        </w:tc>
      </w:tr>
    </w:tbl>
    <w:p w14:paraId="5B80F110" w14:textId="76F70B4F" w:rsidR="00313D10" w:rsidRDefault="00313D10" w:rsidP="00F10CAD">
      <w:pPr>
        <w:pStyle w:val="fuck"/>
        <w:spacing w:line="240" w:lineRule="auto"/>
      </w:pPr>
    </w:p>
    <w:p w14:paraId="7E79DC0B" w14:textId="77777777" w:rsidR="00313D10" w:rsidRDefault="00313D10">
      <w:pPr>
        <w:jc w:val="left"/>
        <w:rPr>
          <w:rFonts w:cs="Times New Roman"/>
          <w:szCs w:val="27"/>
        </w:rPr>
      </w:pPr>
      <w:r>
        <w:br w:type="page"/>
      </w:r>
    </w:p>
    <w:p w14:paraId="73509F2A" w14:textId="26832654" w:rsidR="00D7557F" w:rsidRPr="00D7557F" w:rsidRDefault="00313D10" w:rsidP="00313D10">
      <w:pPr>
        <w:pStyle w:val="a3"/>
        <w:numPr>
          <w:ilvl w:val="0"/>
          <w:numId w:val="2"/>
        </w:numPr>
        <w:spacing w:after="240"/>
      </w:pPr>
      <w:r w:rsidRPr="00313D10">
        <w:lastRenderedPageBreak/>
        <w:t>РАСЧЕТ И АНАЛИЗ ОПТИМАЛЬНОГО РАСПРЕДЕЛЕНИЯ АКТИВНОЙ МОЩНОСТИ В СТРУКТУРЕ СМЕШАННОЙ ЭНЕРГОСИСТЕМЕ</w:t>
      </w:r>
    </w:p>
    <w:sectPr w:rsidR="00D7557F" w:rsidRPr="00D7557F" w:rsidSect="002B219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 w15:restartNumberingAfterBreak="0">
    <w:nsid w:val="143B4E1D"/>
    <w:multiLevelType w:val="hybridMultilevel"/>
    <w:tmpl w:val="202E0AF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0A6482D"/>
    <w:multiLevelType w:val="hybridMultilevel"/>
    <w:tmpl w:val="5B181CE2"/>
    <w:lvl w:ilvl="0" w:tplc="0212A618">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 w15:restartNumberingAfterBreak="0">
    <w:nsid w:val="30946B18"/>
    <w:multiLevelType w:val="hybridMultilevel"/>
    <w:tmpl w:val="202E0AF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46254032"/>
    <w:multiLevelType w:val="hybridMultilevel"/>
    <w:tmpl w:val="202E0AF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55F9729D"/>
    <w:multiLevelType w:val="multilevel"/>
    <w:tmpl w:val="9AC86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3"/>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4"/>
  <w:proofState w:spelling="clean" w:grammar="clean"/>
  <w:defaultTabStop w:val="708"/>
  <w:characterSpacingControl w:val="doNotCompress"/>
  <w:compat>
    <w:compatSetting w:name="compatibilityMode" w:uri="http://schemas.microsoft.com/office/word" w:val="12"/>
    <w:compatSetting w:name="useWord2013TrackBottomHyphenation" w:uri="http://schemas.microsoft.com/office/word" w:val="1"/>
  </w:compat>
  <w:rsids>
    <w:rsidRoot w:val="00A90CAD"/>
    <w:rsid w:val="000B2DEB"/>
    <w:rsid w:val="000B7E00"/>
    <w:rsid w:val="0013239F"/>
    <w:rsid w:val="00183511"/>
    <w:rsid w:val="00192118"/>
    <w:rsid w:val="001B3B2A"/>
    <w:rsid w:val="001E0545"/>
    <w:rsid w:val="002B219F"/>
    <w:rsid w:val="002C2EC8"/>
    <w:rsid w:val="00313D10"/>
    <w:rsid w:val="003317E9"/>
    <w:rsid w:val="003A71F1"/>
    <w:rsid w:val="004A500E"/>
    <w:rsid w:val="004D4127"/>
    <w:rsid w:val="005F56B7"/>
    <w:rsid w:val="006534CC"/>
    <w:rsid w:val="006B2671"/>
    <w:rsid w:val="006E7903"/>
    <w:rsid w:val="0071024F"/>
    <w:rsid w:val="008237C5"/>
    <w:rsid w:val="009048C7"/>
    <w:rsid w:val="009C3749"/>
    <w:rsid w:val="009E32E1"/>
    <w:rsid w:val="00A14D5F"/>
    <w:rsid w:val="00A73BB7"/>
    <w:rsid w:val="00A771AD"/>
    <w:rsid w:val="00A90CAD"/>
    <w:rsid w:val="00AD1CEF"/>
    <w:rsid w:val="00B17F42"/>
    <w:rsid w:val="00B67837"/>
    <w:rsid w:val="00B70849"/>
    <w:rsid w:val="00B94708"/>
    <w:rsid w:val="00BC1635"/>
    <w:rsid w:val="00BE7585"/>
    <w:rsid w:val="00CE7A7A"/>
    <w:rsid w:val="00D025E1"/>
    <w:rsid w:val="00D16AAD"/>
    <w:rsid w:val="00D2320E"/>
    <w:rsid w:val="00D7557F"/>
    <w:rsid w:val="00DD4686"/>
    <w:rsid w:val="00E23095"/>
    <w:rsid w:val="00E523FA"/>
    <w:rsid w:val="00E72E4E"/>
    <w:rsid w:val="00E8473D"/>
    <w:rsid w:val="00E958A7"/>
    <w:rsid w:val="00EB30CE"/>
    <w:rsid w:val="00F05A15"/>
    <w:rsid w:val="00F10CAD"/>
    <w:rsid w:val="00FB77E4"/>
    <w:rsid w:val="00FF5E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B18381"/>
  <w15:docId w15:val="{D9B89B50-306C-43FD-AE04-F26F906E7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72E4E"/>
    <w:pPr>
      <w:jc w:val="both"/>
    </w:pPr>
    <w:rPr>
      <w:rFonts w:ascii="Times New Roman" w:hAnsi="Times New Roman"/>
      <w:sz w:val="28"/>
    </w:rPr>
  </w:style>
  <w:style w:type="paragraph" w:styleId="1">
    <w:name w:val="heading 1"/>
    <w:aliases w:val="subtitle"/>
    <w:basedOn w:val="a"/>
    <w:next w:val="a"/>
    <w:link w:val="10"/>
    <w:uiPriority w:val="9"/>
    <w:qFormat/>
    <w:rsid w:val="00E72E4E"/>
    <w:pPr>
      <w:keepNext/>
      <w:keepLines/>
      <w:spacing w:before="480" w:after="0"/>
      <w:jc w:val="center"/>
      <w:outlineLvl w:val="0"/>
    </w:pPr>
    <w:rPr>
      <w:rFonts w:eastAsiaTheme="majorEastAsia"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subtitle Знак"/>
    <w:basedOn w:val="a0"/>
    <w:link w:val="1"/>
    <w:uiPriority w:val="9"/>
    <w:rsid w:val="00E72E4E"/>
    <w:rPr>
      <w:rFonts w:ascii="Times New Roman" w:eastAsiaTheme="majorEastAsia" w:hAnsi="Times New Roman" w:cstheme="majorBidi"/>
      <w:b/>
      <w:bCs/>
      <w:sz w:val="28"/>
      <w:szCs w:val="28"/>
    </w:rPr>
  </w:style>
  <w:style w:type="paragraph" w:styleId="a3">
    <w:name w:val="No Spacing"/>
    <w:aliases w:val="ЗАГЛАВЬЕ"/>
    <w:basedOn w:val="a"/>
    <w:next w:val="a"/>
    <w:uiPriority w:val="1"/>
    <w:qFormat/>
    <w:rsid w:val="00E72E4E"/>
    <w:pPr>
      <w:spacing w:after="0" w:line="240" w:lineRule="auto"/>
      <w:jc w:val="center"/>
    </w:pPr>
    <w:rPr>
      <w:b/>
      <w:sz w:val="32"/>
    </w:rPr>
  </w:style>
  <w:style w:type="character" w:customStyle="1" w:styleId="11">
    <w:name w:val="Основной текст Знак1"/>
    <w:basedOn w:val="a0"/>
    <w:link w:val="a4"/>
    <w:uiPriority w:val="99"/>
    <w:rsid w:val="00E72E4E"/>
    <w:rPr>
      <w:rFonts w:ascii="Times New Roman" w:hAnsi="Times New Roman" w:cs="Times New Roman"/>
      <w:sz w:val="27"/>
      <w:szCs w:val="27"/>
      <w:shd w:val="clear" w:color="auto" w:fill="FFFFFF"/>
    </w:rPr>
  </w:style>
  <w:style w:type="character" w:customStyle="1" w:styleId="a5">
    <w:name w:val="Основной текст + Полужирный"/>
    <w:basedOn w:val="11"/>
    <w:uiPriority w:val="99"/>
    <w:rsid w:val="00E72E4E"/>
    <w:rPr>
      <w:rFonts w:ascii="Times New Roman" w:hAnsi="Times New Roman" w:cs="Times New Roman"/>
      <w:b/>
      <w:bCs/>
      <w:noProof/>
      <w:sz w:val="27"/>
      <w:szCs w:val="27"/>
      <w:shd w:val="clear" w:color="auto" w:fill="FFFFFF"/>
    </w:rPr>
  </w:style>
  <w:style w:type="paragraph" w:styleId="a4">
    <w:name w:val="Body Text"/>
    <w:basedOn w:val="a"/>
    <w:link w:val="11"/>
    <w:uiPriority w:val="99"/>
    <w:rsid w:val="00E72E4E"/>
    <w:pPr>
      <w:shd w:val="clear" w:color="auto" w:fill="FFFFFF"/>
      <w:spacing w:before="420" w:after="600" w:line="317" w:lineRule="exact"/>
      <w:ind w:hanging="480"/>
      <w:jc w:val="center"/>
    </w:pPr>
    <w:rPr>
      <w:rFonts w:cs="Times New Roman"/>
      <w:sz w:val="27"/>
      <w:szCs w:val="27"/>
    </w:rPr>
  </w:style>
  <w:style w:type="character" w:customStyle="1" w:styleId="a6">
    <w:name w:val="Основной текст Знак"/>
    <w:basedOn w:val="a0"/>
    <w:uiPriority w:val="99"/>
    <w:semiHidden/>
    <w:rsid w:val="00E72E4E"/>
    <w:rPr>
      <w:rFonts w:ascii="Times New Roman" w:hAnsi="Times New Roman"/>
      <w:sz w:val="28"/>
    </w:rPr>
  </w:style>
  <w:style w:type="paragraph" w:customStyle="1" w:styleId="usual">
    <w:name w:val="usual"/>
    <w:basedOn w:val="a4"/>
    <w:link w:val="usual0"/>
    <w:qFormat/>
    <w:rsid w:val="00D025E1"/>
    <w:pPr>
      <w:shd w:val="clear" w:color="auto" w:fill="auto"/>
      <w:spacing w:before="0" w:after="0"/>
      <w:ind w:left="20" w:right="20" w:firstLine="700"/>
      <w:jc w:val="both"/>
    </w:pPr>
    <w:rPr>
      <w:sz w:val="28"/>
    </w:rPr>
  </w:style>
  <w:style w:type="character" w:customStyle="1" w:styleId="MTEquationSection">
    <w:name w:val="MTEquationSection"/>
    <w:basedOn w:val="a0"/>
    <w:rsid w:val="00B70849"/>
    <w:rPr>
      <w:vanish/>
      <w:color w:val="FF0000"/>
    </w:rPr>
  </w:style>
  <w:style w:type="character" w:customStyle="1" w:styleId="usual0">
    <w:name w:val="usual Знак"/>
    <w:basedOn w:val="11"/>
    <w:link w:val="usual"/>
    <w:rsid w:val="00D025E1"/>
    <w:rPr>
      <w:rFonts w:ascii="Times New Roman" w:hAnsi="Times New Roman" w:cs="Times New Roman"/>
      <w:sz w:val="28"/>
      <w:szCs w:val="27"/>
      <w:shd w:val="clear" w:color="auto" w:fill="FFFFFF"/>
    </w:rPr>
  </w:style>
  <w:style w:type="paragraph" w:customStyle="1" w:styleId="MTDisplayEquation">
    <w:name w:val="MTDisplayEquation"/>
    <w:basedOn w:val="usual"/>
    <w:next w:val="a"/>
    <w:link w:val="MTDisplayEquation0"/>
    <w:rsid w:val="00B70849"/>
    <w:pPr>
      <w:tabs>
        <w:tab w:val="center" w:pos="4680"/>
        <w:tab w:val="right" w:pos="9360"/>
      </w:tabs>
      <w:jc w:val="center"/>
    </w:pPr>
  </w:style>
  <w:style w:type="character" w:customStyle="1" w:styleId="MTDisplayEquation0">
    <w:name w:val="MTDisplayEquation Знак"/>
    <w:basedOn w:val="usual0"/>
    <w:link w:val="MTDisplayEquation"/>
    <w:rsid w:val="00B70849"/>
    <w:rPr>
      <w:rFonts w:ascii="Times New Roman" w:hAnsi="Times New Roman" w:cs="Times New Roman"/>
      <w:sz w:val="28"/>
      <w:szCs w:val="27"/>
      <w:shd w:val="clear" w:color="auto" w:fill="FFFFFF"/>
    </w:rPr>
  </w:style>
  <w:style w:type="paragraph" w:customStyle="1" w:styleId="fuck">
    <w:name w:val="fuck"/>
    <w:basedOn w:val="usual"/>
    <w:link w:val="fuck0"/>
    <w:qFormat/>
    <w:rsid w:val="006534CC"/>
    <w:pPr>
      <w:spacing w:line="360" w:lineRule="exact"/>
      <w:ind w:left="0" w:right="0" w:firstLine="709"/>
    </w:pPr>
  </w:style>
  <w:style w:type="character" w:customStyle="1" w:styleId="fuck0">
    <w:name w:val="fuck Знак"/>
    <w:basedOn w:val="usual0"/>
    <w:link w:val="fuck"/>
    <w:rsid w:val="006534CC"/>
    <w:rPr>
      <w:rFonts w:ascii="Times New Roman" w:hAnsi="Times New Roman" w:cs="Times New Roman"/>
      <w:sz w:val="28"/>
      <w:szCs w:val="27"/>
      <w:shd w:val="clear" w:color="auto" w:fill="FFFFFF"/>
    </w:rPr>
  </w:style>
  <w:style w:type="paragraph" w:styleId="a7">
    <w:name w:val="footer"/>
    <w:basedOn w:val="a"/>
    <w:link w:val="a8"/>
    <w:uiPriority w:val="99"/>
    <w:semiHidden/>
    <w:unhideWhenUsed/>
    <w:rsid w:val="009C3749"/>
    <w:pPr>
      <w:tabs>
        <w:tab w:val="center" w:pos="4677"/>
        <w:tab w:val="right" w:pos="9355"/>
      </w:tabs>
      <w:spacing w:after="0" w:line="240" w:lineRule="auto"/>
    </w:pPr>
  </w:style>
  <w:style w:type="character" w:customStyle="1" w:styleId="a8">
    <w:name w:val="Нижний колонтитул Знак"/>
    <w:basedOn w:val="a0"/>
    <w:link w:val="a7"/>
    <w:uiPriority w:val="99"/>
    <w:semiHidden/>
    <w:rsid w:val="009C3749"/>
    <w:rPr>
      <w:rFonts w:ascii="Times New Roman" w:hAnsi="Times New Roman"/>
      <w:sz w:val="28"/>
    </w:rPr>
  </w:style>
  <w:style w:type="character" w:styleId="a9">
    <w:name w:val="page number"/>
    <w:basedOn w:val="a0"/>
    <w:uiPriority w:val="99"/>
    <w:semiHidden/>
    <w:unhideWhenUsed/>
    <w:rsid w:val="009C3749"/>
  </w:style>
  <w:style w:type="paragraph" w:styleId="aa">
    <w:name w:val="List Paragraph"/>
    <w:basedOn w:val="a"/>
    <w:uiPriority w:val="34"/>
    <w:qFormat/>
    <w:rsid w:val="00D755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33633087">
      <w:bodyDiv w:val="1"/>
      <w:marLeft w:val="0"/>
      <w:marRight w:val="0"/>
      <w:marTop w:val="0"/>
      <w:marBottom w:val="0"/>
      <w:divBdr>
        <w:top w:val="none" w:sz="0" w:space="0" w:color="auto"/>
        <w:left w:val="none" w:sz="0" w:space="0" w:color="auto"/>
        <w:bottom w:val="none" w:sz="0" w:space="0" w:color="auto"/>
        <w:right w:val="none" w:sz="0" w:space="0" w:color="auto"/>
      </w:divBdr>
    </w:div>
    <w:div w:id="849030857">
      <w:bodyDiv w:val="1"/>
      <w:marLeft w:val="0"/>
      <w:marRight w:val="0"/>
      <w:marTop w:val="0"/>
      <w:marBottom w:val="0"/>
      <w:divBdr>
        <w:top w:val="none" w:sz="0" w:space="0" w:color="auto"/>
        <w:left w:val="none" w:sz="0" w:space="0" w:color="auto"/>
        <w:bottom w:val="none" w:sz="0" w:space="0" w:color="auto"/>
        <w:right w:val="none" w:sz="0" w:space="0" w:color="auto"/>
      </w:divBdr>
    </w:div>
    <w:div w:id="1127237385">
      <w:bodyDiv w:val="1"/>
      <w:marLeft w:val="0"/>
      <w:marRight w:val="0"/>
      <w:marTop w:val="0"/>
      <w:marBottom w:val="0"/>
      <w:divBdr>
        <w:top w:val="none" w:sz="0" w:space="0" w:color="auto"/>
        <w:left w:val="none" w:sz="0" w:space="0" w:color="auto"/>
        <w:bottom w:val="none" w:sz="0" w:space="0" w:color="auto"/>
        <w:right w:val="none" w:sz="0" w:space="0" w:color="auto"/>
      </w:divBdr>
    </w:div>
    <w:div w:id="1939867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8.wmf"/><Relationship Id="rId181" Type="http://schemas.openxmlformats.org/officeDocument/2006/relationships/oleObject" Target="embeddings/oleObject90.bin"/><Relationship Id="rId216"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oleObject" Target="embeddings/oleObject85.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theme" Target="theme/theme1.xml"/><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3.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1.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image" Target="media/image74.wmf"/><Relationship Id="rId173" Type="http://schemas.openxmlformats.org/officeDocument/2006/relationships/oleObject" Target="embeddings/oleObject86.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4.wmf"/><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7.bin"/><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7.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png"/><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5.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oleObject" Target="embeddings/oleObject100.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3.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8.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oleObject" Target="embeddings/oleObject7.bin"/><Relationship Id="rId39" Type="http://schemas.openxmlformats.org/officeDocument/2006/relationships/oleObject" Target="embeddings/oleObject18.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image" Target="media/image91.wmf"/><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9.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6</TotalTime>
  <Pages>1</Pages>
  <Words>3779</Words>
  <Characters>21546</Characters>
  <Application>Microsoft Office Word</Application>
  <DocSecurity>0</DocSecurity>
  <Lines>179</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k</dc:creator>
  <cp:lastModifiedBy>Марк Флеркой</cp:lastModifiedBy>
  <cp:revision>11</cp:revision>
  <dcterms:created xsi:type="dcterms:W3CDTF">2020-05-28T16:49:00Z</dcterms:created>
  <dcterms:modified xsi:type="dcterms:W3CDTF">2020-05-31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